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87" r:id="rId7"/>
    <p:sldId id="261" r:id="rId8"/>
    <p:sldId id="262" r:id="rId9"/>
    <p:sldId id="286" r:id="rId10"/>
    <p:sldId id="283" r:id="rId11"/>
    <p:sldId id="284" r:id="rId12"/>
    <p:sldId id="285" r:id="rId13"/>
    <p:sldId id="288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</p:sldIdLst>
  <p:sldSz cx="9144000" cy="6858000" type="screen4x3"/>
  <p:notesSz cx="6858000" cy="91440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9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image" Target="../media/image108.wmf"/><Relationship Id="rId2" Type="http://schemas.openxmlformats.org/officeDocument/2006/relationships/image" Target="../media/image86.wmf"/><Relationship Id="rId16" Type="http://schemas.openxmlformats.org/officeDocument/2006/relationships/image" Target="../media/image112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107.wmf"/><Relationship Id="rId5" Type="http://schemas.openxmlformats.org/officeDocument/2006/relationships/image" Target="../media/image89.wmf"/><Relationship Id="rId15" Type="http://schemas.openxmlformats.org/officeDocument/2006/relationships/image" Target="../media/image111.wmf"/><Relationship Id="rId10" Type="http://schemas.openxmlformats.org/officeDocument/2006/relationships/image" Target="../media/image94.wmf"/><Relationship Id="rId4" Type="http://schemas.openxmlformats.org/officeDocument/2006/relationships/image" Target="../media/image104.wmf"/><Relationship Id="rId9" Type="http://schemas.openxmlformats.org/officeDocument/2006/relationships/image" Target="../media/image93.wmf"/><Relationship Id="rId1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7" Type="http://schemas.openxmlformats.org/officeDocument/2006/relationships/image" Target="../media/image233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1.wmf"/><Relationship Id="rId3" Type="http://schemas.openxmlformats.org/officeDocument/2006/relationships/image" Target="../media/image265.wmf"/><Relationship Id="rId7" Type="http://schemas.openxmlformats.org/officeDocument/2006/relationships/image" Target="../media/image267.wmf"/><Relationship Id="rId12" Type="http://schemas.openxmlformats.org/officeDocument/2006/relationships/image" Target="../media/image270.wmf"/><Relationship Id="rId2" Type="http://schemas.openxmlformats.org/officeDocument/2006/relationships/image" Target="../media/image264.wmf"/><Relationship Id="rId16" Type="http://schemas.openxmlformats.org/officeDocument/2006/relationships/image" Target="../media/image274.wmf"/><Relationship Id="rId1" Type="http://schemas.openxmlformats.org/officeDocument/2006/relationships/image" Target="../media/image263.wmf"/><Relationship Id="rId6" Type="http://schemas.openxmlformats.org/officeDocument/2006/relationships/image" Target="../media/image240.wmf"/><Relationship Id="rId11" Type="http://schemas.openxmlformats.org/officeDocument/2006/relationships/image" Target="../media/image269.wmf"/><Relationship Id="rId5" Type="http://schemas.openxmlformats.org/officeDocument/2006/relationships/image" Target="../media/image239.wmf"/><Relationship Id="rId15" Type="http://schemas.openxmlformats.org/officeDocument/2006/relationships/image" Target="../media/image273.wmf"/><Relationship Id="rId10" Type="http://schemas.openxmlformats.org/officeDocument/2006/relationships/image" Target="../media/image244.wmf"/><Relationship Id="rId4" Type="http://schemas.openxmlformats.org/officeDocument/2006/relationships/image" Target="../media/image266.wmf"/><Relationship Id="rId9" Type="http://schemas.openxmlformats.org/officeDocument/2006/relationships/image" Target="../media/image243.wmf"/><Relationship Id="rId14" Type="http://schemas.openxmlformats.org/officeDocument/2006/relationships/image" Target="../media/image2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7BA2E46-C997-4545-95D1-3804409CA011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A23E644-DAAC-4297-BCE8-413D4ABCA4D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71470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EC990B-0CF2-426C-A186-A462ECACD7C6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8884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822899-B450-4CC2-B83F-3B9B1CF72F89}" type="slidenum">
              <a:rPr lang="en-CA" altLang="en-US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08261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F4B1-CBD1-4474-9E45-24213E8E486C}" type="slidenum">
              <a:rPr lang="en-CA" altLang="en-US"/>
              <a:pPr>
                <a:spcBef>
                  <a:spcPct val="0"/>
                </a:spcBef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2862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AE1220F-51A6-4401-9EC7-8E421D222371}" type="slidenum">
              <a:rPr lang="en-CA" altLang="en-US"/>
              <a:pPr>
                <a:spcBef>
                  <a:spcPct val="0"/>
                </a:spcBef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71390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23E644-DAAC-4297-BCE8-413D4ABCA4D4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22409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AC194A-DA8A-4A6F-92E7-0C399A5F17A3}" type="slidenum">
              <a:rPr lang="en-CA" altLang="en-US"/>
              <a:pPr>
                <a:spcBef>
                  <a:spcPct val="0"/>
                </a:spcBef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54363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4B7904-AEC1-4B11-99E5-BAB601B9CCBA}" type="slidenum">
              <a:rPr lang="en-CA" altLang="en-US"/>
              <a:pPr>
                <a:spcBef>
                  <a:spcPct val="0"/>
                </a:spcBef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26711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ECAEBF-2D18-494B-AF59-9A222BC1A405}" type="slidenum">
              <a:rPr lang="en-CA" altLang="en-US"/>
              <a:pPr>
                <a:spcBef>
                  <a:spcPct val="0"/>
                </a:spcBef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909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6126B9-22D0-4B1E-81D9-C11DC09EFC06}" type="slidenum">
              <a:rPr lang="en-CA" altLang="en-US"/>
              <a:pPr>
                <a:spcBef>
                  <a:spcPct val="0"/>
                </a:spcBef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613229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BA4C31-70CE-450F-866D-4987162A256B}" type="slidenum">
              <a:rPr lang="en-CA" altLang="en-US"/>
              <a:pPr>
                <a:spcBef>
                  <a:spcPct val="0"/>
                </a:spcBef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128118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40743D-25F8-477D-987C-08D4DBAFEAAA}" type="slidenum">
              <a:rPr lang="en-CA" altLang="en-US"/>
              <a:pPr>
                <a:spcBef>
                  <a:spcPct val="0"/>
                </a:spcBef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66939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109F9C-2835-444E-9BBE-F68F026924AF}" type="slidenum">
              <a:rPr lang="en-CA" altLang="en-US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577415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5140C7-DB31-44C6-9BA7-0831758617AA}" type="slidenum">
              <a:rPr lang="en-CA" altLang="en-US"/>
              <a:pPr>
                <a:spcBef>
                  <a:spcPct val="0"/>
                </a:spcBef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266893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1CD816-409F-4369-A151-92B5ED67B78F}" type="slidenum">
              <a:rPr lang="en-CA" altLang="en-US"/>
              <a:pPr>
                <a:spcBef>
                  <a:spcPct val="0"/>
                </a:spcBef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50658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714424-1E20-42D6-8670-AB7B833830EC}" type="slidenum">
              <a:rPr lang="en-CA" altLang="en-US"/>
              <a:pPr>
                <a:spcBef>
                  <a:spcPct val="0"/>
                </a:spcBef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96583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BDF62D-B233-4DA6-880C-D9187816F08A}" type="slidenum">
              <a:rPr lang="en-CA" altLang="en-US"/>
              <a:pPr>
                <a:spcBef>
                  <a:spcPct val="0"/>
                </a:spcBef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891621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942DA9-EC6A-4D42-A224-36E9E40FDDCA}" type="slidenum">
              <a:rPr lang="en-CA" altLang="en-US"/>
              <a:pPr>
                <a:spcBef>
                  <a:spcPct val="0"/>
                </a:spcBef>
              </a:pPr>
              <a:t>2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907995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7FECA2-5D62-4EAC-A59E-AF1A236F4656}" type="slidenum">
              <a:rPr lang="en-CA" altLang="en-US"/>
              <a:pPr>
                <a:spcBef>
                  <a:spcPct val="0"/>
                </a:spcBef>
              </a:pPr>
              <a:t>2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093099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AFCA77-2F02-472F-9E71-C2D4418196E9}" type="slidenum">
              <a:rPr lang="en-CA" altLang="en-US"/>
              <a:pPr>
                <a:spcBef>
                  <a:spcPct val="0"/>
                </a:spcBef>
              </a:pPr>
              <a:t>2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886490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BCBE77-21BE-4C64-8139-84CD860E9CAA}" type="slidenum">
              <a:rPr lang="en-CA" altLang="en-US"/>
              <a:pPr>
                <a:spcBef>
                  <a:spcPct val="0"/>
                </a:spcBef>
              </a:pPr>
              <a:t>2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705836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75BBEE-0838-471A-8ECF-1188AC0F00FA}" type="slidenum">
              <a:rPr lang="en-CA" altLang="en-US"/>
              <a:pPr>
                <a:spcBef>
                  <a:spcPct val="0"/>
                </a:spcBef>
              </a:pPr>
              <a:t>2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92626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99B714E-41FC-4AF0-8359-122F9CD27294}" type="slidenum">
              <a:rPr lang="en-CA" altLang="en-US"/>
              <a:pPr>
                <a:spcBef>
                  <a:spcPct val="0"/>
                </a:spcBef>
              </a:pPr>
              <a:t>2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60555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D3929D-0B8B-4159-88AF-E3497CE8D32A}" type="slidenum">
              <a:rPr lang="en-CA" altLang="en-US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509825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F7F73-A06A-42E6-B178-0F5B4C98F9C5}" type="slidenum">
              <a:rPr lang="en-CA" altLang="en-US"/>
              <a:pPr>
                <a:spcBef>
                  <a:spcPct val="0"/>
                </a:spcBef>
              </a:pPr>
              <a:t>3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746593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B60FFD-1B0B-4871-A24B-591E44F3143B}" type="slidenum">
              <a:rPr lang="en-CA" altLang="en-US"/>
              <a:pPr>
                <a:spcBef>
                  <a:spcPct val="0"/>
                </a:spcBef>
              </a:pPr>
              <a:t>3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798339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FD043A-C1CA-44E1-8F1A-DD27E7109FBB}" type="slidenum">
              <a:rPr lang="en-CA" altLang="en-US"/>
              <a:pPr>
                <a:spcBef>
                  <a:spcPct val="0"/>
                </a:spcBef>
              </a:pPr>
              <a:t>3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104850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6FDB2E-ADEA-4CEB-997E-A6113D3A0807}" type="slidenum">
              <a:rPr lang="en-CA" altLang="en-US"/>
              <a:pPr>
                <a:spcBef>
                  <a:spcPct val="0"/>
                </a:spcBef>
              </a:pPr>
              <a:t>3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35536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482245-BCAF-4105-84D4-5CC454D6C312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61754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F01BF0-FC36-4E8C-90F1-F5E8698CAB2F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35958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23E644-DAAC-4297-BCE8-413D4ABCA4D4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9063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7E6719-F4F8-4FAF-BB13-83561AA85FFF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54114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763552-AAC1-4B1E-9DF2-AA9388D3FD76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75758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23E644-DAAC-4297-BCE8-413D4ABCA4D4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27161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79111-D032-4979-B72E-89D34A954AAF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3D5ED-7DDA-4DB6-96F1-D85A6A5A83B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84252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137B6-F76E-4ACB-BA7B-2CF320E19570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90262F-65DE-4248-8384-11CC26B5044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9114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5C890-106B-4DD4-8CD9-3729DEFEBA18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2E277-6F25-48B8-8620-3992CC7DAAD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68178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37F17-8EAD-4D6B-8701-550496D94361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FA25C-C7D6-4914-BFD6-F01511E599A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26822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9FB6F-78D6-444C-8F41-2E731E22FF2D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413DC-B3D0-40AB-900C-06D91195B20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79057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BD8F5-7879-4270-A6BE-CFB2EB44EE41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B5AC8-08DA-4F8F-8400-959A22F453E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18625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AAFC9-2665-4264-8809-9CF16E323049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CAD09-1498-49F1-8990-CDFB4B9C0AB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18542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5AAC9-7B6B-4534-A71C-501AED835D58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E0E3F-4121-4BAE-9CF0-33E4ECAAF57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08805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EE7D8-FB0F-4CC0-B71F-F5F595788D86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A8151-7AA0-464C-9C60-26DD13473D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2830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002AE-2281-4F1C-A252-F5551E98A82C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3539B-9994-4C0D-A7A4-14955668B3F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55522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058F1-F492-4BF1-A137-A196D0A66A5E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E569A-3FAD-4EE2-AE91-98246D0493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86119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CA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CA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C025CE-B1DF-4F2B-B271-7F2FB288227F}" type="datetimeFigureOut">
              <a:rPr lang="en-US"/>
              <a:pPr>
                <a:defRPr/>
              </a:pPr>
              <a:t>4/17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51D3E47-4C0A-4812-9EA6-2B1BF764611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4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72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84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64.bin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99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8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5.wmf"/><Relationship Id="rId26" Type="http://schemas.openxmlformats.org/officeDocument/2006/relationships/image" Target="../media/image107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4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3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0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47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44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5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59.png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6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163.png"/><Relationship Id="rId9" Type="http://schemas.openxmlformats.org/officeDocument/2006/relationships/image" Target="../media/image1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70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73.png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76.wmf"/><Relationship Id="rId4" Type="http://schemas.openxmlformats.org/officeDocument/2006/relationships/image" Target="../media/image180.png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87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83.wmf"/><Relationship Id="rId4" Type="http://schemas.openxmlformats.org/officeDocument/2006/relationships/image" Target="../media/image188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76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91.wmf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97.wmf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1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208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210.wmf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211.pn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1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14.wmf"/><Relationship Id="rId4" Type="http://schemas.openxmlformats.org/officeDocument/2006/relationships/image" Target="../media/image216.png"/><Relationship Id="rId9" Type="http://schemas.openxmlformats.org/officeDocument/2006/relationships/oleObject" Target="../embeddings/oleObject1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219.wmf"/><Relationship Id="rId5" Type="http://schemas.openxmlformats.org/officeDocument/2006/relationships/image" Target="../media/image221.png"/><Relationship Id="rId10" Type="http://schemas.openxmlformats.org/officeDocument/2006/relationships/oleObject" Target="../embeddings/oleObject198.bin"/><Relationship Id="rId4" Type="http://schemas.openxmlformats.org/officeDocument/2006/relationships/image" Target="../media/image220.png"/><Relationship Id="rId9" Type="http://schemas.openxmlformats.org/officeDocument/2006/relationships/image" Target="../media/image2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25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24.wmf"/><Relationship Id="rId5" Type="http://schemas.openxmlformats.org/officeDocument/2006/relationships/image" Target="../media/image229.png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228.png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21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24.wmf"/><Relationship Id="rId5" Type="http://schemas.openxmlformats.org/officeDocument/2006/relationships/image" Target="../media/image234.png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33.wmf"/><Relationship Id="rId4" Type="http://schemas.openxmlformats.org/officeDocument/2006/relationships/image" Target="../media/image228.png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0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9" Type="http://schemas.openxmlformats.org/officeDocument/2006/relationships/image" Target="../media/image251.wmf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242.wmf"/><Relationship Id="rId34" Type="http://schemas.openxmlformats.org/officeDocument/2006/relationships/oleObject" Target="../embeddings/oleObject226.bin"/><Relationship Id="rId42" Type="http://schemas.openxmlformats.org/officeDocument/2006/relationships/oleObject" Target="../embeddings/oleObject230.bin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40.wmf"/><Relationship Id="rId25" Type="http://schemas.openxmlformats.org/officeDocument/2006/relationships/image" Target="../media/image244.wmf"/><Relationship Id="rId33" Type="http://schemas.openxmlformats.org/officeDocument/2006/relationships/image" Target="../media/image248.wmf"/><Relationship Id="rId38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29" Type="http://schemas.openxmlformats.org/officeDocument/2006/relationships/image" Target="../media/image246.wmf"/><Relationship Id="rId41" Type="http://schemas.openxmlformats.org/officeDocument/2006/relationships/image" Target="../media/image25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37.wmf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image" Target="../media/image250.wmf"/><Relationship Id="rId40" Type="http://schemas.openxmlformats.org/officeDocument/2006/relationships/oleObject" Target="../embeddings/oleObject229.bin"/><Relationship Id="rId45" Type="http://schemas.openxmlformats.org/officeDocument/2006/relationships/image" Target="../media/image254.wmf"/><Relationship Id="rId5" Type="http://schemas.openxmlformats.org/officeDocument/2006/relationships/image" Target="../media/image256.png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7.bin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41.wmf"/><Relationship Id="rId31" Type="http://schemas.openxmlformats.org/officeDocument/2006/relationships/image" Target="../media/image247.wmf"/><Relationship Id="rId44" Type="http://schemas.openxmlformats.org/officeDocument/2006/relationships/oleObject" Target="../embeddings/oleObject231.bin"/><Relationship Id="rId4" Type="http://schemas.openxmlformats.org/officeDocument/2006/relationships/image" Target="../media/image255.png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45.wmf"/><Relationship Id="rId30" Type="http://schemas.openxmlformats.org/officeDocument/2006/relationships/oleObject" Target="../embeddings/oleObject224.bin"/><Relationship Id="rId35" Type="http://schemas.openxmlformats.org/officeDocument/2006/relationships/image" Target="../media/image249.wmf"/><Relationship Id="rId43" Type="http://schemas.openxmlformats.org/officeDocument/2006/relationships/image" Target="../media/image2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6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57.w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59.wmf"/><Relationship Id="rId5" Type="http://schemas.openxmlformats.org/officeDocument/2006/relationships/image" Target="../media/image262.png"/><Relationship Id="rId15" Type="http://schemas.openxmlformats.org/officeDocument/2006/relationships/image" Target="../media/image261.wmf"/><Relationship Id="rId10" Type="http://schemas.openxmlformats.org/officeDocument/2006/relationships/oleObject" Target="../embeddings/oleObject234.bin"/><Relationship Id="rId4" Type="http://schemas.openxmlformats.org/officeDocument/2006/relationships/image" Target="../media/image255.png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2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268.wmf"/><Relationship Id="rId34" Type="http://schemas.openxmlformats.org/officeDocument/2006/relationships/oleObject" Target="../embeddings/oleObject251.bin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0.wmf"/><Relationship Id="rId25" Type="http://schemas.openxmlformats.org/officeDocument/2006/relationships/image" Target="../media/image244.wmf"/><Relationship Id="rId33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270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65.w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37" Type="http://schemas.openxmlformats.org/officeDocument/2006/relationships/image" Target="../media/image274.wmf"/><Relationship Id="rId5" Type="http://schemas.openxmlformats.org/officeDocument/2006/relationships/image" Target="../media/image275.png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248.bin"/><Relationship Id="rId36" Type="http://schemas.openxmlformats.org/officeDocument/2006/relationships/oleObject" Target="../embeddings/oleObject252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67.wmf"/><Relationship Id="rId31" Type="http://schemas.openxmlformats.org/officeDocument/2006/relationships/image" Target="../media/image271.wmf"/><Relationship Id="rId4" Type="http://schemas.openxmlformats.org/officeDocument/2006/relationships/image" Target="../media/image255.png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69.w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82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78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5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727325"/>
          </a:xfrm>
        </p:spPr>
        <p:txBody>
          <a:bodyPr/>
          <a:lstStyle/>
          <a:p>
            <a:pPr eaLnBrk="1" hangingPunct="1"/>
            <a:r>
              <a:rPr lang="en-CA" altLang="en-US" dirty="0"/>
              <a:t>Math 10 Honours </a:t>
            </a:r>
            <a:br>
              <a:rPr lang="en-CA" altLang="en-US" dirty="0"/>
            </a:br>
            <a:r>
              <a:rPr lang="en-CA" altLang="en-US" dirty="0"/>
              <a:t>Chapter 7 Review</a:t>
            </a:r>
            <a:br>
              <a:rPr lang="en-CA" altLang="en-US" dirty="0"/>
            </a:br>
            <a:r>
              <a:rPr lang="en-CA" altLang="en-US" dirty="0"/>
              <a:t>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904287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rot="10800000" flipV="1">
            <a:off x="5238750" y="1571625"/>
            <a:ext cx="642938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953125" y="157162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29125" y="2017713"/>
          <a:ext cx="1238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0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017713"/>
                        <a:ext cx="12382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38875" y="2071688"/>
          <a:ext cx="11382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071688"/>
                        <a:ext cx="11382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095875" y="1631950"/>
          <a:ext cx="4016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631950"/>
                        <a:ext cx="4016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319838" y="1643063"/>
          <a:ext cx="4191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3" name="Equation" r:id="rId11" imgW="329914" imgH="177646" progId="Equation.DSMT4">
                  <p:embed/>
                </p:oleObj>
              </mc:Choice>
              <mc:Fallback>
                <p:oleObj name="Equation" r:id="rId11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643063"/>
                        <a:ext cx="4191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790950" y="2428875"/>
            <a:ext cx="642938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05325" y="242887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217863" y="2946400"/>
          <a:ext cx="765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946400"/>
                        <a:ext cx="7651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95838" y="2928938"/>
          <a:ext cx="704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5" name="Equation" r:id="rId15" imgW="330057" imgH="215806" progId="Equation.DSMT4">
                  <p:embed/>
                </p:oleObj>
              </mc:Choice>
              <mc:Fallback>
                <p:oleObj name="Equation" r:id="rId15" imgW="330057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928938"/>
                        <a:ext cx="704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648075" y="2489200"/>
          <a:ext cx="4016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6"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489200"/>
                        <a:ext cx="4016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879975" y="2500313"/>
          <a:ext cx="4032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7"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500313"/>
                        <a:ext cx="4032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6577013" y="2500313"/>
            <a:ext cx="642937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1388" y="2500313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003925" y="3017838"/>
          <a:ext cx="765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8"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3017838"/>
                        <a:ext cx="765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581900" y="3000375"/>
          <a:ext cx="704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9" name="Equation" r:id="rId22" imgW="330057" imgH="215806" progId="Equation.DSMT4">
                  <p:embed/>
                </p:oleObj>
              </mc:Choice>
              <mc:Fallback>
                <p:oleObj name="Equation" r:id="rId22" imgW="330057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000375"/>
                        <a:ext cx="704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434138" y="2560638"/>
          <a:ext cx="4016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0" name="Equation" r:id="rId23" imgW="317087" imgH="177569" progId="Equation.DSMT4">
                  <p:embed/>
                </p:oleObj>
              </mc:Choice>
              <mc:Fallback>
                <p:oleObj name="Equation" r:id="rId23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2560638"/>
                        <a:ext cx="4016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7643813" y="2571750"/>
          <a:ext cx="4032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1" name="Equation" r:id="rId25" imgW="317087" imgH="177569" progId="Equation.DSMT4">
                  <p:embed/>
                </p:oleObj>
              </mc:Choice>
              <mc:Fallback>
                <p:oleObj name="Equation" r:id="rId25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571750"/>
                        <a:ext cx="4032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928813" y="3984625"/>
          <a:ext cx="2428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2" name="Equation" r:id="rId27" imgW="1244600" imgH="254000" progId="Equation.DSMT4">
                  <p:embed/>
                </p:oleObj>
              </mc:Choice>
              <mc:Fallback>
                <p:oleObj name="Equation" r:id="rId27" imgW="1244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84625"/>
                        <a:ext cx="2428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383088" y="3857625"/>
          <a:ext cx="2117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3" name="Equation" r:id="rId29" imgW="1231366" imgH="469696" progId="Equation.DSMT4">
                  <p:embed/>
                </p:oleObj>
              </mc:Choice>
              <mc:Fallback>
                <p:oleObj name="Equation" r:id="rId29" imgW="1231366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857625"/>
                        <a:ext cx="21177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413125" y="4714875"/>
          <a:ext cx="32305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4" name="Equation" r:id="rId31" imgW="1879600" imgH="444500" progId="Equation.DSMT4">
                  <p:embed/>
                </p:oleObj>
              </mc:Choice>
              <mc:Fallback>
                <p:oleObj name="Equation" r:id="rId31" imgW="1879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714875"/>
                        <a:ext cx="32305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357563" y="5594350"/>
          <a:ext cx="23796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" name="Equation" r:id="rId33" imgW="1384300" imgH="444500" progId="Equation.DSMT4">
                  <p:embed/>
                </p:oleObj>
              </mc:Choice>
              <mc:Fallback>
                <p:oleObj name="Equation" r:id="rId33" imgW="1384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594350"/>
                        <a:ext cx="23796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737225" y="5694363"/>
          <a:ext cx="1438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Equation" r:id="rId35" imgW="571004" imgH="177646" progId="Equation.DSMT4">
                  <p:embed/>
                </p:oleObj>
              </mc:Choice>
              <mc:Fallback>
                <p:oleObj name="Equation" r:id="rId35" imgW="57100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694363"/>
                        <a:ext cx="14382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7143750" y="5429250"/>
          <a:ext cx="863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Equation" r:id="rId37" imgW="342751" imgH="393529" progId="Equation.DSMT4">
                  <p:embed/>
                </p:oleObj>
              </mc:Choice>
              <mc:Fallback>
                <p:oleObj name="Equation" r:id="rId37" imgW="3427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429250"/>
                        <a:ext cx="8636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00188" y="2571750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71438"/>
            <a:ext cx="8937625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rot="10800000" flipV="1">
            <a:off x="5238750" y="121443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953125" y="121443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86250" y="1660525"/>
          <a:ext cx="1238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660525"/>
                        <a:ext cx="12382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86500" y="1673225"/>
          <a:ext cx="1138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73225"/>
                        <a:ext cx="11382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116513" y="1274763"/>
          <a:ext cx="3841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5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274763"/>
                        <a:ext cx="3841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335713" y="1285875"/>
          <a:ext cx="3857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6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285875"/>
                        <a:ext cx="3857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790950" y="207168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05325" y="207168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235325" y="2589213"/>
          <a:ext cx="765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7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589213"/>
                        <a:ext cx="765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14875" y="2611438"/>
          <a:ext cx="704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8" name="Equation" r:id="rId15" imgW="329914" imgH="177646" progId="Equation.DSMT4">
                  <p:embed/>
                </p:oleObj>
              </mc:Choice>
              <mc:Fallback>
                <p:oleObj name="Equation" r:id="rId15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611438"/>
                        <a:ext cx="704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656013" y="2132013"/>
          <a:ext cx="3857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" name="Equation" r:id="rId17" imgW="304404" imgH="177569" progId="Equation.DSMT4">
                  <p:embed/>
                </p:oleObj>
              </mc:Choice>
              <mc:Fallback>
                <p:oleObj name="Equation" r:id="rId17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132013"/>
                        <a:ext cx="3857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879975" y="2143125"/>
          <a:ext cx="4032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"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143125"/>
                        <a:ext cx="4032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6577013" y="2143125"/>
            <a:ext cx="642937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1388" y="214312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021388" y="2662238"/>
          <a:ext cx="765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"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2662238"/>
                        <a:ext cx="765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653338" y="2643188"/>
          <a:ext cx="704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2" name="Equation" r:id="rId23" imgW="329914" imgH="177646" progId="Equation.DSMT4">
                  <p:embed/>
                </p:oleObj>
              </mc:Choice>
              <mc:Fallback>
                <p:oleObj name="Equation" r:id="rId23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643188"/>
                        <a:ext cx="704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434138" y="2203450"/>
          <a:ext cx="4016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3" name="Equation" r:id="rId25" imgW="317087" imgH="177569" progId="Equation.DSMT4">
                  <p:embed/>
                </p:oleObj>
              </mc:Choice>
              <mc:Fallback>
                <p:oleObj name="Equation" r:id="rId25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2203450"/>
                        <a:ext cx="4016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7651750" y="2214563"/>
          <a:ext cx="3873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4" name="Equation" r:id="rId27" imgW="304404" imgH="177569" progId="Equation.DSMT4">
                  <p:embed/>
                </p:oleObj>
              </mc:Choice>
              <mc:Fallback>
                <p:oleObj name="Equation" r:id="rId27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214563"/>
                        <a:ext cx="38735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714500" y="3502025"/>
          <a:ext cx="1150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5" name="Equation" r:id="rId29" imgW="494870" imgH="253780" progId="Equation.DSMT4">
                  <p:embed/>
                </p:oleObj>
              </mc:Choice>
              <mc:Fallback>
                <p:oleObj name="Equation" r:id="rId29" imgW="494870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502025"/>
                        <a:ext cx="1150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835275" y="3438525"/>
          <a:ext cx="5165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6" name="Equation" r:id="rId31" imgW="2222500" imgH="304800" progId="Equation.DSMT4">
                  <p:embed/>
                </p:oleObj>
              </mc:Choice>
              <mc:Fallback>
                <p:oleObj name="Equation" r:id="rId31" imgW="22225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438525"/>
                        <a:ext cx="5165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643188" y="4198938"/>
          <a:ext cx="2449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7" name="Equation" r:id="rId33" imgW="1054100" imgH="254000" progId="Equation.DSMT4">
                  <p:embed/>
                </p:oleObj>
              </mc:Choice>
              <mc:Fallback>
                <p:oleObj name="Equation" r:id="rId33" imgW="1054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198938"/>
                        <a:ext cx="2449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5081588" y="4198938"/>
          <a:ext cx="19192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8" name="Equation" r:id="rId35" imgW="825500" imgH="254000" progId="Equation.DSMT4">
                  <p:embed/>
                </p:oleObj>
              </mc:Choice>
              <mc:Fallback>
                <p:oleObj name="Equation" r:id="rId35" imgW="825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198938"/>
                        <a:ext cx="19192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2643188" y="4946650"/>
          <a:ext cx="1179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9" name="Equation" r:id="rId37" imgW="507780" imgH="177723" progId="Equation.DSMT4">
                  <p:embed/>
                </p:oleObj>
              </mc:Choice>
              <mc:Fallback>
                <p:oleObj name="Equation" r:id="rId37" imgW="5077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946650"/>
                        <a:ext cx="11795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714500" y="15001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898683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rot="10800000" flipV="1">
            <a:off x="5238750" y="121443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953125" y="121443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86250" y="1660525"/>
          <a:ext cx="1238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6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660525"/>
                        <a:ext cx="12382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86500" y="1673225"/>
          <a:ext cx="1138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7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73225"/>
                        <a:ext cx="11382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116513" y="1274763"/>
          <a:ext cx="3841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8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274763"/>
                        <a:ext cx="3841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327775" y="1285875"/>
          <a:ext cx="4016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9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1285875"/>
                        <a:ext cx="4016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790950" y="207168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05325" y="207168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235325" y="2589213"/>
          <a:ext cx="765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0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589213"/>
                        <a:ext cx="765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14875" y="2611438"/>
          <a:ext cx="704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1" name="Equation" r:id="rId15" imgW="329914" imgH="177646" progId="Equation.DSMT4">
                  <p:embed/>
                </p:oleObj>
              </mc:Choice>
              <mc:Fallback>
                <p:oleObj name="Equation" r:id="rId15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611438"/>
                        <a:ext cx="704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648075" y="2132013"/>
          <a:ext cx="4016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2"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132013"/>
                        <a:ext cx="4016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887913" y="2143125"/>
          <a:ext cx="3873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3" name="Equation" r:id="rId19" imgW="304404" imgH="177569" progId="Equation.DSMT4">
                  <p:embed/>
                </p:oleObj>
              </mc:Choice>
              <mc:Fallback>
                <p:oleObj name="Equation" r:id="rId19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143125"/>
                        <a:ext cx="38735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6577013" y="2143125"/>
            <a:ext cx="642937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1388" y="214312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021388" y="2662238"/>
          <a:ext cx="765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4"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2662238"/>
                        <a:ext cx="765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653338" y="2643188"/>
          <a:ext cx="704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5" name="Equation" r:id="rId23" imgW="329914" imgH="177646" progId="Equation.DSMT4">
                  <p:embed/>
                </p:oleObj>
              </mc:Choice>
              <mc:Fallback>
                <p:oleObj name="Equation" r:id="rId23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643188"/>
                        <a:ext cx="704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442075" y="2203450"/>
          <a:ext cx="3857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6" name="Equation" r:id="rId25" imgW="304404" imgH="177569" progId="Equation.DSMT4">
                  <p:embed/>
                </p:oleObj>
              </mc:Choice>
              <mc:Fallback>
                <p:oleObj name="Equation" r:id="rId25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203450"/>
                        <a:ext cx="38576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7643813" y="2203450"/>
          <a:ext cx="4032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7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203450"/>
                        <a:ext cx="4032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6963" y="3656013"/>
          <a:ext cx="197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8" name="Equation" r:id="rId29" imgW="1218671" imgH="304668" progId="Equation.DSMT4">
                  <p:embed/>
                </p:oleObj>
              </mc:Choice>
              <mc:Fallback>
                <p:oleObj name="Equation" r:id="rId29" imgW="1218671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656013"/>
                        <a:ext cx="1974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143250" y="3495675"/>
          <a:ext cx="1954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9" name="Equation" r:id="rId31" imgW="1205977" imgH="533169" progId="Equation.DSMT4">
                  <p:embed/>
                </p:oleObj>
              </mc:Choice>
              <mc:Fallback>
                <p:oleObj name="Equation" r:id="rId31" imgW="1205977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495675"/>
                        <a:ext cx="19542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786063" y="4495800"/>
          <a:ext cx="3003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0" name="Equation" r:id="rId33" imgW="1854200" imgH="444500" progId="Equation.DSMT4">
                  <p:embed/>
                </p:oleObj>
              </mc:Choice>
              <mc:Fallback>
                <p:oleObj name="Equation" r:id="rId33" imgW="1854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95800"/>
                        <a:ext cx="3003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820988" y="5429250"/>
          <a:ext cx="2251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" name="Equation" r:id="rId35" imgW="698197" imgH="177723" progId="Equation.DSMT4">
                  <p:embed/>
                </p:oleObj>
              </mc:Choice>
              <mc:Fallback>
                <p:oleObj name="Equation" r:id="rId35" imgW="69819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429250"/>
                        <a:ext cx="2251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714500" y="15001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AB3FD5-94A0-4B0B-8B25-160991174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3" y="145097"/>
            <a:ext cx="9008001" cy="220378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EEB4710-803B-4671-89A1-2188E273B90C}"/>
              </a:ext>
            </a:extLst>
          </p:cNvPr>
          <p:cNvSpPr/>
          <p:nvPr/>
        </p:nvSpPr>
        <p:spPr>
          <a:xfrm>
            <a:off x="611560" y="270892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34467B-CF8D-44E0-A9B5-115516E8535F}"/>
              </a:ext>
            </a:extLst>
          </p:cNvPr>
          <p:cNvSpPr/>
          <p:nvPr/>
        </p:nvSpPr>
        <p:spPr>
          <a:xfrm>
            <a:off x="1331640" y="270892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ED523B-D446-4980-8B6E-833D2FE2C599}"/>
              </a:ext>
            </a:extLst>
          </p:cNvPr>
          <p:cNvSpPr/>
          <p:nvPr/>
        </p:nvSpPr>
        <p:spPr>
          <a:xfrm>
            <a:off x="2051720" y="270892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EFF2DBC-17EE-4115-BEBA-1400989D6621}"/>
              </a:ext>
            </a:extLst>
          </p:cNvPr>
          <p:cNvSpPr/>
          <p:nvPr/>
        </p:nvSpPr>
        <p:spPr>
          <a:xfrm>
            <a:off x="611560" y="342900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F32C84B-5DCF-48AD-A836-BC7237017194}"/>
              </a:ext>
            </a:extLst>
          </p:cNvPr>
          <p:cNvSpPr/>
          <p:nvPr/>
        </p:nvSpPr>
        <p:spPr>
          <a:xfrm>
            <a:off x="1331640" y="342900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99CB78E-18DD-4176-AECD-329D89B77CBF}"/>
              </a:ext>
            </a:extLst>
          </p:cNvPr>
          <p:cNvSpPr/>
          <p:nvPr/>
        </p:nvSpPr>
        <p:spPr>
          <a:xfrm>
            <a:off x="2051720" y="342900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A8EBCAD-B317-47AE-AF41-9378D81B51CE}"/>
              </a:ext>
            </a:extLst>
          </p:cNvPr>
          <p:cNvSpPr/>
          <p:nvPr/>
        </p:nvSpPr>
        <p:spPr>
          <a:xfrm>
            <a:off x="611560" y="414908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E8490C7-E92B-4E61-8ABD-4A0E881F8548}"/>
              </a:ext>
            </a:extLst>
          </p:cNvPr>
          <p:cNvSpPr/>
          <p:nvPr/>
        </p:nvSpPr>
        <p:spPr>
          <a:xfrm>
            <a:off x="1331640" y="414908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5AEF0B-944D-409C-9E59-A5780446F370}"/>
              </a:ext>
            </a:extLst>
          </p:cNvPr>
          <p:cNvSpPr/>
          <p:nvPr/>
        </p:nvSpPr>
        <p:spPr>
          <a:xfrm>
            <a:off x="2051720" y="4149080"/>
            <a:ext cx="720080" cy="720080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4168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8"/>
            <a:ext cx="8709025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1643062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57500" y="4071938"/>
            <a:ext cx="3590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6 out of 11 dots are not in circle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0375" y="4643438"/>
          <a:ext cx="13604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643438"/>
                        <a:ext cx="13604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58950" y="2341563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8890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357438" y="1714500"/>
            <a:ext cx="3287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ere are four possible cases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71688" y="2143125"/>
            <a:ext cx="3386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1. Tom scores and Jerry score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00263" y="2714625"/>
            <a:ext cx="3425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2. Tom misses and Jerry scor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71688" y="3286125"/>
            <a:ext cx="3424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3. Tom scores and Jerry misse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71688" y="3857625"/>
            <a:ext cx="346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4. Tom misses and Jerry miss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071688" y="4559300"/>
            <a:ext cx="6186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tleast one of them will score will include cases 1, 2, and 3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500688" y="2032000"/>
          <a:ext cx="571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5" imgW="368140" imgH="393529" progId="Equation.DSMT4">
                  <p:embed/>
                </p:oleObj>
              </mc:Choice>
              <mc:Fallback>
                <p:oleObj name="Equation" r:id="rId5" imgW="36814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032000"/>
                        <a:ext cx="571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143625" y="2032000"/>
          <a:ext cx="393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032000"/>
                        <a:ext cx="393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500688" y="2603500"/>
          <a:ext cx="571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603500"/>
                        <a:ext cx="571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143625" y="2603500"/>
          <a:ext cx="393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0" imgW="253890" imgH="393529" progId="Equation.DSMT4">
                  <p:embed/>
                </p:oleObj>
              </mc:Choice>
              <mc:Fallback>
                <p:oleObj name="Equation" r:id="rId10" imgW="25389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603500"/>
                        <a:ext cx="393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510213" y="3175000"/>
          <a:ext cx="5508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3175000"/>
                        <a:ext cx="5508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084888" y="3175000"/>
          <a:ext cx="511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75000"/>
                        <a:ext cx="511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510213" y="3817938"/>
          <a:ext cx="5508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15" imgW="355292" imgH="393359" progId="Equation.DSMT4">
                  <p:embed/>
                </p:oleObj>
              </mc:Choice>
              <mc:Fallback>
                <p:oleObj name="Equation" r:id="rId15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3817938"/>
                        <a:ext cx="5508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084888" y="3817938"/>
          <a:ext cx="511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17" imgW="330057" imgH="393529" progId="Equation.DSMT4">
                  <p:embed/>
                </p:oleObj>
              </mc:Choice>
              <mc:Fallback>
                <p:oleObj name="Equation" r:id="rId17" imgW="33005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17938"/>
                        <a:ext cx="5111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000125" y="5286375"/>
          <a:ext cx="2147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19" imgW="1384300" imgH="254000" progId="Equation.DSMT4">
                  <p:embed/>
                </p:oleObj>
              </mc:Choice>
              <mc:Fallback>
                <p:oleObj name="Equation" r:id="rId19" imgW="1384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286375"/>
                        <a:ext cx="21478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214688" y="5105400"/>
          <a:ext cx="15001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21" imgW="787058" imgH="393529" progId="Equation.DSMT4">
                  <p:embed/>
                </p:oleObj>
              </mc:Choice>
              <mc:Fallback>
                <p:oleObj name="Equation" r:id="rId21" imgW="7870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105400"/>
                        <a:ext cx="15001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714875" y="5000625"/>
          <a:ext cx="514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23" imgW="203112" imgH="393529" progId="Equation.DSMT4">
                  <p:embed/>
                </p:oleObj>
              </mc:Choice>
              <mc:Fallback>
                <p:oleObj name="Equation" r:id="rId23" imgW="20311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000625"/>
                        <a:ext cx="5143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214438" y="234156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78887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00375" y="1214438"/>
            <a:ext cx="418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re are 4 queens and 48 other card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0063" y="1701800"/>
            <a:ext cx="5532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ince there are 2 categories, use the bucket method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57500" y="2357438"/>
          <a:ext cx="16748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357438"/>
                        <a:ext cx="16748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572000" y="2214563"/>
          <a:ext cx="1425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723586" imgH="431613" progId="Equation.DSMT4">
                  <p:embed/>
                </p:oleObj>
              </mc:Choice>
              <mc:Fallback>
                <p:oleObj name="Equation" r:id="rId7" imgW="72358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14563"/>
                        <a:ext cx="14255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348163" y="3154363"/>
          <a:ext cx="13255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154363"/>
                        <a:ext cx="13255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357688" y="4357688"/>
          <a:ext cx="14493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736280" imgH="177723" progId="Equation.DSMT4">
                  <p:embed/>
                </p:oleObj>
              </mc:Choice>
              <mc:Fallback>
                <p:oleObj name="Equation" r:id="rId11" imgW="7362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357688"/>
                        <a:ext cx="14493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73200" y="1000125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0010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32425" y="714375"/>
            <a:ext cx="2711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probability of getting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an A or B is 2/3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367338" y="1497013"/>
            <a:ext cx="3659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etting atleast 5 times will inclu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etting it 5, 6 and 7 times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28813" y="3422650"/>
          <a:ext cx="1435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422650"/>
                        <a:ext cx="1435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349625" y="3251200"/>
          <a:ext cx="18653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Equation" r:id="rId7" imgW="1104900" imgH="469900" progId="Equation.DSMT4">
                  <p:embed/>
                </p:oleObj>
              </mc:Choice>
              <mc:Fallback>
                <p:oleObj name="Equation" r:id="rId7" imgW="1104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251200"/>
                        <a:ext cx="18653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155950" y="4090988"/>
          <a:ext cx="1416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name="Equation" r:id="rId9" imgW="837836" imgH="431613" progId="Equation.DSMT4">
                  <p:embed/>
                </p:oleObj>
              </mc:Choice>
              <mc:Fallback>
                <p:oleObj name="Equation" r:id="rId9" imgW="8378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090988"/>
                        <a:ext cx="14160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143250" y="4922838"/>
          <a:ext cx="161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922838"/>
                        <a:ext cx="161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643563" y="4678363"/>
          <a:ext cx="1436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678363"/>
                        <a:ext cx="1436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072313" y="4500563"/>
          <a:ext cx="1179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15" imgW="698500" imgH="469900" progId="Equation.DSMT4">
                  <p:embed/>
                </p:oleObj>
              </mc:Choice>
              <mc:Fallback>
                <p:oleObj name="Equation" r:id="rId15" imgW="6985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500563"/>
                        <a:ext cx="11795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858000" y="5346700"/>
          <a:ext cx="13731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17" imgW="812447" imgH="431613" progId="Equation.DSMT4">
                  <p:embed/>
                </p:oleObj>
              </mc:Choice>
              <mc:Fallback>
                <p:oleObj name="Equation" r:id="rId17" imgW="81244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346700"/>
                        <a:ext cx="13731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813550" y="6078538"/>
          <a:ext cx="161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9" imgW="660113" imgH="177723" progId="Equation.DSMT4">
                  <p:embed/>
                </p:oleObj>
              </mc:Choice>
              <mc:Fallback>
                <p:oleObj name="Equation" r:id="rId19" imgW="66011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6078538"/>
                        <a:ext cx="161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510213" y="2593975"/>
          <a:ext cx="1416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21" imgW="837836" imgH="253890" progId="Equation.DSMT4">
                  <p:embed/>
                </p:oleObj>
              </mc:Choice>
              <mc:Fallback>
                <p:oleObj name="Equation" r:id="rId21" imgW="8378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593975"/>
                        <a:ext cx="1416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970713" y="2422525"/>
          <a:ext cx="1887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23" imgW="1117600" imgH="469900" progId="Equation.DSMT4">
                  <p:embed/>
                </p:oleObj>
              </mc:Choice>
              <mc:Fallback>
                <p:oleObj name="Equation" r:id="rId23" imgW="1117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422525"/>
                        <a:ext cx="18875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699250" y="3262313"/>
          <a:ext cx="20161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25" imgW="1193800" imgH="431800" progId="Equation.DSMT4">
                  <p:embed/>
                </p:oleObj>
              </mc:Choice>
              <mc:Fallback>
                <p:oleObj name="Equation" r:id="rId25" imgW="1193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262313"/>
                        <a:ext cx="20161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715125" y="3994150"/>
          <a:ext cx="161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27" imgW="660113" imgH="177723" progId="Equation.DSMT4">
                  <p:embed/>
                </p:oleObj>
              </mc:Choice>
              <mc:Fallback>
                <p:oleObj name="Equation" r:id="rId27" imgW="66011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994150"/>
                        <a:ext cx="161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85813" y="5643563"/>
          <a:ext cx="1177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29" imgW="698197" imgH="253890" progId="Equation.DSMT4">
                  <p:embed/>
                </p:oleObj>
              </mc:Choice>
              <mc:Fallback>
                <p:oleObj name="Equation" r:id="rId29" imgW="69819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643563"/>
                        <a:ext cx="1177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000250" y="5643563"/>
          <a:ext cx="3419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31" imgW="1751840" imgH="177723" progId="Equation.DSMT4">
                  <p:embed/>
                </p:oleObj>
              </mc:Choice>
              <mc:Fallback>
                <p:oleObj name="Equation" r:id="rId31" imgW="17518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643563"/>
                        <a:ext cx="3419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1714500" y="6143625"/>
          <a:ext cx="1411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33" imgW="583693" imgH="177646" progId="Equation.DSMT4">
                  <p:embed/>
                </p:oleObj>
              </mc:Choice>
              <mc:Fallback>
                <p:oleObj name="Equation" r:id="rId33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143625"/>
                        <a:ext cx="1411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0063" y="221456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64235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14625" y="928688"/>
            <a:ext cx="5802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the bucket method because there are 2 categories</a:t>
            </a:r>
          </a:p>
        </p:txBody>
      </p:sp>
      <p:sp>
        <p:nvSpPr>
          <p:cNvPr id="7" name="Trapezoid 6"/>
          <p:cNvSpPr/>
          <p:nvPr/>
        </p:nvSpPr>
        <p:spPr>
          <a:xfrm rot="10800000">
            <a:off x="4143375" y="1500188"/>
            <a:ext cx="2286000" cy="1500187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9" name="Straight Connector 8"/>
          <p:cNvCxnSpPr>
            <a:stCxn id="7" idx="0"/>
            <a:endCxn id="7" idx="2"/>
          </p:cNvCxnSpPr>
          <p:nvPr/>
        </p:nvCxnSpPr>
        <p:spPr>
          <a:xfrm rot="5400000" flipH="1">
            <a:off x="4537075" y="2249488"/>
            <a:ext cx="1500187" cy="1588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429125" y="1500188"/>
          <a:ext cx="633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500188"/>
                        <a:ext cx="6334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357813" y="1500188"/>
          <a:ext cx="844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500188"/>
                        <a:ext cx="8445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649788" y="1928813"/>
          <a:ext cx="422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1928813"/>
                        <a:ext cx="4222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578475" y="1928813"/>
          <a:ext cx="422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928813"/>
                        <a:ext cx="4222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35513" y="2428875"/>
          <a:ext cx="2651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2428875"/>
                        <a:ext cx="2651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619750" y="2487613"/>
          <a:ext cx="238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487613"/>
                        <a:ext cx="2381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14375" y="3357563"/>
            <a:ext cx="3287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tal number of desired hands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449763" y="3252788"/>
          <a:ext cx="1689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252788"/>
                        <a:ext cx="16891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14375" y="3773488"/>
            <a:ext cx="337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tal number of possible hands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878388" y="3643313"/>
          <a:ext cx="85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9" imgW="342751" imgH="228501" progId="Equation.DSMT4">
                  <p:embed/>
                </p:oleObj>
              </mc:Choice>
              <mc:Fallback>
                <p:oleObj name="Equation" r:id="rId19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643313"/>
                        <a:ext cx="857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164013" y="4286250"/>
          <a:ext cx="19796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21" imgW="952087" imgH="393529" progId="Equation.DSMT4">
                  <p:embed/>
                </p:oleObj>
              </mc:Choice>
              <mc:Fallback>
                <p:oleObj name="Equation" r:id="rId21" imgW="95208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286250"/>
                        <a:ext cx="19796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127500" y="5487988"/>
          <a:ext cx="13731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23" imgW="660113" imgH="177723" progId="Equation.DSMT4">
                  <p:embed/>
                </p:oleObj>
              </mc:Choice>
              <mc:Fallback>
                <p:oleObj name="Equation" r:id="rId23" imgW="66011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487988"/>
                        <a:ext cx="13731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0063" y="221456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75"/>
            <a:ext cx="8882062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43375" y="142875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reate a dice chart</a:t>
            </a:r>
          </a:p>
        </p:txBody>
      </p:sp>
      <p:pic>
        <p:nvPicPr>
          <p:cNvPr id="6" name="Content Placeholder 5" descr="dice chart 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576513"/>
            <a:ext cx="4760912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143375" y="1857375"/>
            <a:ext cx="372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ircle the odd sums greater than 8</a:t>
            </a:r>
          </a:p>
        </p:txBody>
      </p:sp>
      <p:sp>
        <p:nvSpPr>
          <p:cNvPr id="8" name="Oval 7"/>
          <p:cNvSpPr/>
          <p:nvPr/>
        </p:nvSpPr>
        <p:spPr>
          <a:xfrm>
            <a:off x="4929188" y="4714875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4357688" y="5214938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714750" y="57150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43250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929188" y="57150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286250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645150" y="3357563"/>
            <a:ext cx="3340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6 out of 36 cases have an odd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m greater than 8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788025" y="4584700"/>
          <a:ext cx="1339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584700"/>
                        <a:ext cx="1339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216775" y="4441825"/>
          <a:ext cx="414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8" imgW="215713" imgH="393359" progId="Equation.DSMT4">
                  <p:embed/>
                </p:oleObj>
              </mc:Choice>
              <mc:Fallback>
                <p:oleObj name="Equation" r:id="rId8" imgW="215713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4441825"/>
                        <a:ext cx="4143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927850" y="5381625"/>
          <a:ext cx="7191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0" imgW="266469" imgH="393359" progId="Equation.DSMT4">
                  <p:embed/>
                </p:oleObj>
              </mc:Choice>
              <mc:Fallback>
                <p:oleObj name="Equation" r:id="rId10" imgW="266469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5381625"/>
                        <a:ext cx="7191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87450" y="15001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 animBg="1"/>
      <p:bldP spid="11" grpId="0" animBg="1"/>
      <p:bldP spid="15" grpId="0" animBg="1"/>
      <p:bldP spid="16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53487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44900" y="1143000"/>
            <a:ext cx="389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raw a Venn Diagram with 2 circles:</a:t>
            </a:r>
          </a:p>
        </p:txBody>
      </p:sp>
      <p:sp>
        <p:nvSpPr>
          <p:cNvPr id="6" name="Rectangle 5"/>
          <p:cNvSpPr/>
          <p:nvPr/>
        </p:nvSpPr>
        <p:spPr>
          <a:xfrm>
            <a:off x="3430588" y="1630363"/>
            <a:ext cx="4500562" cy="20716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4002088" y="1987550"/>
            <a:ext cx="1857375" cy="1643063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5145088" y="1987550"/>
            <a:ext cx="1857375" cy="1643063"/>
          </a:xfrm>
          <a:prstGeom prst="ellipse">
            <a:avLst/>
          </a:prstGeom>
          <a:solidFill>
            <a:schemeClr val="accent2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59275" y="3844925"/>
            <a:ext cx="72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Dog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930900" y="3844925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Cats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216525" y="2559050"/>
          <a:ext cx="611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2559050"/>
                        <a:ext cx="6111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216400" y="2559050"/>
          <a:ext cx="803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559050"/>
                        <a:ext cx="803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984875" y="2559050"/>
          <a:ext cx="803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559050"/>
                        <a:ext cx="803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59150" y="4286250"/>
            <a:ext cx="507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ake 100% and subtract the percentages above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071813" y="4883150"/>
          <a:ext cx="1563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1" imgW="875920" imgH="253890" progId="Equation.DSMT4">
                  <p:embed/>
                </p:oleObj>
              </mc:Choice>
              <mc:Fallback>
                <p:oleObj name="Equation" r:id="rId11" imgW="87592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883150"/>
                        <a:ext cx="15636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786313" y="4922838"/>
          <a:ext cx="884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922838"/>
                        <a:ext cx="8842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794375" y="4857750"/>
          <a:ext cx="2063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5" imgW="1155700" imgH="254000" progId="Equation.DSMT4">
                  <p:embed/>
                </p:oleObj>
              </mc:Choice>
              <mc:Fallback>
                <p:oleObj name="Equation" r:id="rId15" imgW="1155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857750"/>
                        <a:ext cx="2063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7981950" y="4883150"/>
          <a:ext cx="590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4883150"/>
                        <a:ext cx="5905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5370513"/>
            <a:ext cx="487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68% of the people surveyed have neither pets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643063" y="13573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/>
      <p:bldP spid="10" grpId="0"/>
      <p:bldP spid="14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71438"/>
            <a:ext cx="8926513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214688" y="1428750"/>
            <a:ext cx="322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umber of Chocolate chips: 3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14688" y="1857375"/>
            <a:ext cx="3236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umber of oatmeal cookies: x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14688" y="2344738"/>
            <a:ext cx="312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tal number of cookies: x+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14688" y="2844800"/>
            <a:ext cx="52117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the tree diagram to get a chocolate chip first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nd then an oatmeal cookie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4929188" y="3714750"/>
            <a:ext cx="642937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643563" y="3714750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286250" y="4122738"/>
          <a:ext cx="1030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22738"/>
                        <a:ext cx="10302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688013" y="4121150"/>
          <a:ext cx="1384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4121150"/>
                        <a:ext cx="1384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643438" y="3571875"/>
          <a:ext cx="449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1875"/>
                        <a:ext cx="4492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4071938" y="4643438"/>
            <a:ext cx="642937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86313" y="464343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255963" y="5121275"/>
          <a:ext cx="1030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11" imgW="405872" imgH="177569" progId="Equation.DSMT4">
                  <p:embed/>
                </p:oleObj>
              </mc:Choice>
              <mc:Fallback>
                <p:oleObj name="Equation" r:id="rId11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121275"/>
                        <a:ext cx="10302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195888" y="4500563"/>
          <a:ext cx="447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500563"/>
                        <a:ext cx="447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02200" y="5121275"/>
          <a:ext cx="1384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15" imgW="545626" imgH="177646" progId="Equation.DSMT4">
                  <p:embed/>
                </p:oleObj>
              </mc:Choice>
              <mc:Fallback>
                <p:oleObj name="Equation" r:id="rId15" imgW="54562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121275"/>
                        <a:ext cx="1384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766763" y="5776913"/>
          <a:ext cx="29479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17" imgW="1473200" imgH="254000" progId="Equation.DSMT4">
                  <p:embed/>
                </p:oleObj>
              </mc:Choice>
              <mc:Fallback>
                <p:oleObj name="Equation" r:id="rId17" imgW="1473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776913"/>
                        <a:ext cx="29479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786188" y="5715000"/>
          <a:ext cx="8572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19" imgW="495085" imgH="431613" progId="Equation.DSMT4">
                  <p:embed/>
                </p:oleObj>
              </mc:Choice>
              <mc:Fallback>
                <p:oleObj name="Equation" r:id="rId19" imgW="49508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5000"/>
                        <a:ext cx="8572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572000" y="5691188"/>
          <a:ext cx="946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21" imgW="508000" imgH="431800" progId="Equation.DSMT4">
                  <p:embed/>
                </p:oleObj>
              </mc:Choice>
              <mc:Fallback>
                <p:oleObj name="Equation" r:id="rId21" imgW="508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91188"/>
                        <a:ext cx="946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87450" y="4699000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8626475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00375" y="1000125"/>
            <a:ext cx="466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tleast one club will include the cases with: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00375" y="1416050"/>
            <a:ext cx="2967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1 club, 2 clubs, and 3 club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00375" y="1844675"/>
            <a:ext cx="5545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compliment of this event is not getting any club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571750" y="2571750"/>
          <a:ext cx="1825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71750"/>
                        <a:ext cx="1825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429125" y="2478088"/>
          <a:ext cx="15509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478088"/>
                        <a:ext cx="15509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357938" y="2500313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13 clubs choose non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357938" y="2987675"/>
            <a:ext cx="249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39 non clubs choose 3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143375" y="3143250"/>
          <a:ext cx="9763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9" imgW="495085" imgH="431613" progId="Equation.DSMT4">
                  <p:embed/>
                </p:oleObj>
              </mc:Choice>
              <mc:Fallback>
                <p:oleObj name="Equation" r:id="rId9" imgW="49508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143250"/>
                        <a:ext cx="9763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57500" y="3987800"/>
            <a:ext cx="604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tract the compliment from one to get the probability of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etting at least one club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808288" y="4714875"/>
          <a:ext cx="13509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714875"/>
                        <a:ext cx="13509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262438" y="4714875"/>
          <a:ext cx="1952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13" imgW="990170" imgH="253890" progId="Equation.DSMT4">
                  <p:embed/>
                </p:oleObj>
              </mc:Choice>
              <mc:Fallback>
                <p:oleObj name="Equation" r:id="rId13" imgW="99017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4714875"/>
                        <a:ext cx="1952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857625" y="5254625"/>
          <a:ext cx="1327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15" imgW="672808" imgH="431613" progId="Equation.DSMT4">
                  <p:embed/>
                </p:oleObj>
              </mc:Choice>
              <mc:Fallback>
                <p:oleObj name="Equation" r:id="rId15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254625"/>
                        <a:ext cx="1327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00125" y="4413250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716962" cy="407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43188" y="1487488"/>
            <a:ext cx="6348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nd the number of ways  to arrange the DVD’s in the cases: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720975" y="2174875"/>
          <a:ext cx="18764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5" imgW="952087" imgH="165028" progId="Equation.DSMT4">
                  <p:embed/>
                </p:oleObj>
              </mc:Choice>
              <mc:Fallback>
                <p:oleObj name="Equation" r:id="rId5" imgW="952087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174875"/>
                        <a:ext cx="18764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76550" y="2078038"/>
          <a:ext cx="48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078038"/>
                        <a:ext cx="4810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505200" y="2071688"/>
          <a:ext cx="511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71688"/>
                        <a:ext cx="511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217988" y="2065338"/>
          <a:ext cx="2111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065338"/>
                        <a:ext cx="2111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641850" y="2078038"/>
          <a:ext cx="573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078038"/>
                        <a:ext cx="573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265738" y="2071688"/>
          <a:ext cx="663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071688"/>
                        <a:ext cx="6635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652713" y="2773363"/>
            <a:ext cx="5522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re’s only one correct way of arranging the DVD’s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967163" y="3394075"/>
          <a:ext cx="1533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17" imgW="647419" imgH="393529" progId="Equation.DSMT4">
                  <p:embed/>
                </p:oleObj>
              </mc:Choice>
              <mc:Fallback>
                <p:oleObj name="Equation" r:id="rId17" imgW="64741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394075"/>
                        <a:ext cx="1533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14438" y="19288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52388"/>
            <a:ext cx="862330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14663" y="2201863"/>
            <a:ext cx="3479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two events are independ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4663" y="2630488"/>
          <a:ext cx="3435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5" imgW="1790700" imgH="304800" progId="Equation.DSMT4">
                  <p:embed/>
                </p:oleObj>
              </mc:Choice>
              <mc:Fallback>
                <p:oleObj name="Equation" r:id="rId5" imgW="17907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630488"/>
                        <a:ext cx="3435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86100" y="3244850"/>
          <a:ext cx="1219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44850"/>
                        <a:ext cx="1219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086100" y="4046538"/>
          <a:ext cx="12430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046538"/>
                        <a:ext cx="12430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872038" y="3643313"/>
          <a:ext cx="2486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11" imgW="1295400" imgH="393700" progId="Equation.DSMT4">
                  <p:embed/>
                </p:oleObj>
              </mc:Choice>
              <mc:Fallback>
                <p:oleObj name="Equation" r:id="rId11" imgW="1295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643313"/>
                        <a:ext cx="2486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443663" y="4549775"/>
          <a:ext cx="857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549775"/>
                        <a:ext cx="8572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01763" y="291306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71438"/>
            <a:ext cx="89535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85938" y="1714500"/>
            <a:ext cx="3275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umber of desired outcom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11750" y="1643063"/>
          <a:ext cx="2674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643063"/>
                        <a:ext cx="26749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125" y="2058988"/>
            <a:ext cx="2325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Last # is a 7 and the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rst # is an 8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54213" y="2987675"/>
            <a:ext cx="290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tal number of outcomes: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124450" y="2928938"/>
          <a:ext cx="30194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7" imgW="1002865" imgH="177723" progId="Equation.DSMT4">
                  <p:embed/>
                </p:oleObj>
              </mc:Choice>
              <mc:Fallback>
                <p:oleObj name="Equation" r:id="rId7" imgW="1002865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928938"/>
                        <a:ext cx="30194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792538" y="4030663"/>
          <a:ext cx="20653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030663"/>
                        <a:ext cx="206533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73200" y="33416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28588"/>
            <a:ext cx="90090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rot="10800000" flipV="1">
            <a:off x="4238625" y="112553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953000" y="112553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143250" y="1571625"/>
          <a:ext cx="16494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name="Equation" r:id="rId5" imgW="710891" imgH="177723" progId="Equation.DSMT4">
                  <p:embed/>
                </p:oleObj>
              </mc:Choice>
              <mc:Fallback>
                <p:oleObj name="Equation" r:id="rId5" imgW="710891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571625"/>
                        <a:ext cx="16494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19713" y="1538288"/>
          <a:ext cx="16811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Equation" r:id="rId7" imgW="787058" imgH="215806" progId="Equation.DSMT4">
                  <p:embed/>
                </p:oleObj>
              </mc:Choice>
              <mc:Fallback>
                <p:oleObj name="Equation" r:id="rId7" imgW="78705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538288"/>
                        <a:ext cx="16811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143375" y="1049338"/>
          <a:ext cx="2746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"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049338"/>
                        <a:ext cx="2746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424488" y="1071563"/>
          <a:ext cx="290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9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071563"/>
                        <a:ext cx="290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790825" y="1982788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05200" y="1982788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286000" y="2500313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0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00313"/>
                        <a:ext cx="7937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783013" y="2428875"/>
          <a:ext cx="731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1" name="Equation" r:id="rId15" imgW="342603" imgH="215713" progId="Equation.DSMT4">
                  <p:embed/>
                </p:oleObj>
              </mc:Choice>
              <mc:Fallback>
                <p:oleObj name="Equation" r:id="rId15" imgW="342603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428875"/>
                        <a:ext cx="7318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651125" y="1906588"/>
          <a:ext cx="257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906588"/>
                        <a:ext cx="257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828800" y="3644900"/>
          <a:ext cx="2528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" name="Equation" r:id="rId19" imgW="1091726" imgH="253890" progId="Equation.DSMT4">
                  <p:embed/>
                </p:oleObj>
              </mc:Choice>
              <mc:Fallback>
                <p:oleObj name="Equation" r:id="rId19" imgW="109172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4900"/>
                        <a:ext cx="25288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354513" y="3446463"/>
          <a:ext cx="1146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Equation" r:id="rId21" imgW="495085" imgH="393529" progId="Equation.DSMT4">
                  <p:embed/>
                </p:oleObj>
              </mc:Choice>
              <mc:Fallback>
                <p:oleObj name="Equation" r:id="rId21" imgW="49508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446463"/>
                        <a:ext cx="1146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092575" y="4429125"/>
          <a:ext cx="12652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Equation" r:id="rId23" imgW="545863" imgH="393529" progId="Equation.DSMT4">
                  <p:embed/>
                </p:oleObj>
              </mc:Choice>
              <mc:Fallback>
                <p:oleObj name="Equation" r:id="rId23" imgW="54586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4429125"/>
                        <a:ext cx="12652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071938" y="5446713"/>
          <a:ext cx="12652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Equation" r:id="rId25" imgW="545863" imgH="393529" progId="Equation.DSMT4">
                  <p:embed/>
                </p:oleObj>
              </mc:Choice>
              <mc:Fallback>
                <p:oleObj name="Equation" r:id="rId25" imgW="54586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446713"/>
                        <a:ext cx="12652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491163" y="5446713"/>
          <a:ext cx="7953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27" imgW="342751" imgH="393529" progId="Equation.DSMT4">
                  <p:embed/>
                </p:oleObj>
              </mc:Choice>
              <mc:Fallback>
                <p:oleObj name="Equation" r:id="rId27" imgW="3427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5446713"/>
                        <a:ext cx="7953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214438" y="13573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931275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928938" y="3357563"/>
            <a:ext cx="3146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umber of students with cell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hone and from school B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57938" y="3357563"/>
          <a:ext cx="1071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357563"/>
                        <a:ext cx="10715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928938" y="4283075"/>
            <a:ext cx="284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tal number of students: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86500" y="4175125"/>
          <a:ext cx="1266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175125"/>
                        <a:ext cx="12668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928938" y="5000625"/>
          <a:ext cx="2419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00625"/>
                        <a:ext cx="24193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500688" y="5186363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186363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73200" y="33416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142875"/>
            <a:ext cx="9628188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714625"/>
            <a:ext cx="864393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3640138" y="3429000"/>
          <a:ext cx="28606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6" imgW="1320227" imgH="469696" progId="Equation.DSMT4">
                  <p:embed/>
                </p:oleObj>
              </mc:Choice>
              <mc:Fallback>
                <p:oleObj name="Equation" r:id="rId6" imgW="1320227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429000"/>
                        <a:ext cx="28606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86313" y="4500563"/>
          <a:ext cx="11223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500563"/>
                        <a:ext cx="11223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857750" y="5786438"/>
          <a:ext cx="1768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0" imgW="660113" imgH="177723" progId="Equation.DSMT4">
                  <p:embed/>
                </p:oleObj>
              </mc:Choice>
              <mc:Fallback>
                <p:oleObj name="Equation" r:id="rId10" imgW="66011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786438"/>
                        <a:ext cx="1768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830388" y="37703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773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3309938"/>
            <a:ext cx="8764587" cy="211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0" y="3786188"/>
            <a:ext cx="3890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raw a Venn Diagram with 2 circles:</a:t>
            </a:r>
          </a:p>
        </p:txBody>
      </p:sp>
      <p:sp>
        <p:nvSpPr>
          <p:cNvPr id="7" name="Rectangle 6"/>
          <p:cNvSpPr/>
          <p:nvPr/>
        </p:nvSpPr>
        <p:spPr>
          <a:xfrm>
            <a:off x="1714500" y="4273550"/>
            <a:ext cx="3786188" cy="20716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071688" y="4500563"/>
            <a:ext cx="1857375" cy="1643062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214688" y="4500563"/>
            <a:ext cx="1857375" cy="1643062"/>
          </a:xfrm>
          <a:prstGeom prst="ellipse">
            <a:avLst/>
          </a:prstGeom>
          <a:solidFill>
            <a:schemeClr val="accent2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71750" y="6286500"/>
            <a:ext cx="103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Desktop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71938" y="6286500"/>
            <a:ext cx="890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Laptop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163888" y="5072063"/>
          <a:ext cx="8366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6" imgW="329914" imgH="177646" progId="Equation.DSMT4">
                  <p:embed/>
                </p:oleObj>
              </mc:Choice>
              <mc:Fallback>
                <p:oleObj name="Equation" r:id="rId6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072063"/>
                        <a:ext cx="8366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287588" y="5072063"/>
          <a:ext cx="8016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072063"/>
                        <a:ext cx="8016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819650" y="5865813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865813"/>
                        <a:ext cx="60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286250" y="5143500"/>
          <a:ext cx="3206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12" imgW="126725" imgH="126725" progId="Equation.DSMT4">
                  <p:embed/>
                </p:oleObj>
              </mc:Choice>
              <mc:Fallback>
                <p:oleObj name="Equation" r:id="rId12" imgW="126725" imgH="126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143500"/>
                        <a:ext cx="3206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715000" y="4333875"/>
          <a:ext cx="3175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4" imgW="1256755" imgH="177723" progId="Equation.DSMT4">
                  <p:embed/>
                </p:oleObj>
              </mc:Choice>
              <mc:Fallback>
                <p:oleObj name="Equation" r:id="rId14" imgW="1256755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33875"/>
                        <a:ext cx="3175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715000" y="4929188"/>
          <a:ext cx="2116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6" imgW="837836" imgH="177723" progId="Equation.DSMT4">
                  <p:embed/>
                </p:oleObj>
              </mc:Choice>
              <mc:Fallback>
                <p:oleObj name="Equation" r:id="rId16" imgW="83783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29188"/>
                        <a:ext cx="21161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1500" y="5500688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773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3214688"/>
            <a:ext cx="8923338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14500" y="4071938"/>
            <a:ext cx="3786188" cy="20716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071688" y="4298950"/>
            <a:ext cx="1857375" cy="1643063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214688" y="4298950"/>
            <a:ext cx="1857375" cy="1643063"/>
          </a:xfrm>
          <a:prstGeom prst="ellipse">
            <a:avLst/>
          </a:prstGeom>
          <a:solidFill>
            <a:schemeClr val="accent2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571750" y="6084888"/>
            <a:ext cx="1030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Deskto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071938" y="6084888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Laptop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163888" y="4870450"/>
          <a:ext cx="8366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6" imgW="329914" imgH="177646" progId="Equation.DSMT4">
                  <p:embed/>
                </p:oleObj>
              </mc:Choice>
              <mc:Fallback>
                <p:oleObj name="Equation" r:id="rId6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870450"/>
                        <a:ext cx="8366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287588" y="4870450"/>
          <a:ext cx="801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870450"/>
                        <a:ext cx="801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819650" y="5664200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664200"/>
                        <a:ext cx="60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110038" y="4878388"/>
          <a:ext cx="803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4878388"/>
                        <a:ext cx="803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5"/>
          <p:cNvGraphicFramePr>
            <a:graphicFrameLocks noChangeAspect="1"/>
          </p:cNvGraphicFramePr>
          <p:nvPr/>
        </p:nvGraphicFramePr>
        <p:xfrm>
          <a:off x="5800725" y="3860800"/>
          <a:ext cx="2128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14" imgW="1346200" imgH="533400" progId="Equation.DSMT4">
                  <p:embed/>
                </p:oleObj>
              </mc:Choice>
              <mc:Fallback>
                <p:oleObj name="Equation" r:id="rId14" imgW="13462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860800"/>
                        <a:ext cx="21288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572250" y="4857750"/>
          <a:ext cx="1771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16" imgW="888614" imgH="393529" progId="Equation.DSMT4">
                  <p:embed/>
                </p:oleObj>
              </mc:Choice>
              <mc:Fallback>
                <p:oleObj name="Equation" r:id="rId16" imgW="88861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857750"/>
                        <a:ext cx="1771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572250" y="5930900"/>
          <a:ext cx="1403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18" imgW="583693" imgH="177646" progId="Equation.DSMT4">
                  <p:embed/>
                </p:oleObj>
              </mc:Choice>
              <mc:Fallback>
                <p:oleObj name="Equation" r:id="rId18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930900"/>
                        <a:ext cx="1403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00063" y="5627688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85750"/>
            <a:ext cx="86582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00375" y="1428750"/>
            <a:ext cx="549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is is a binomial expansion because there are only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wo outcomes: Red and Blac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1813" y="2214563"/>
          <a:ext cx="1373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5" imgW="837836" imgH="253890" progId="Equation.DSMT4">
                  <p:embed/>
                </p:oleObj>
              </mc:Choice>
              <mc:Fallback>
                <p:oleObj name="Equation" r:id="rId5" imgW="8378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14563"/>
                        <a:ext cx="1373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848225" y="2214563"/>
          <a:ext cx="1581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7" imgW="965200" imgH="254000" progId="Equation.DSMT4">
                  <p:embed/>
                </p:oleObj>
              </mc:Choice>
              <mc:Fallback>
                <p:oleObj name="Equation" r:id="rId7" imgW="965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214563"/>
                        <a:ext cx="1581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00375" y="2640013"/>
            <a:ext cx="5300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ince each card is replaced, each draw will be 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ndependent event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428875" y="3429000"/>
          <a:ext cx="16335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429000"/>
                        <a:ext cx="16335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121150" y="3429000"/>
          <a:ext cx="950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429000"/>
                        <a:ext cx="950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072063" y="3357563"/>
          <a:ext cx="1047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3" imgW="545863" imgH="279279" progId="Equation.DSMT4">
                  <p:embed/>
                </p:oleObj>
              </mc:Choice>
              <mc:Fallback>
                <p:oleObj name="Equation" r:id="rId13" imgW="545863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357563"/>
                        <a:ext cx="10477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169025" y="3357563"/>
          <a:ext cx="7556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5" imgW="393529" imgH="279279" progId="Equation.DSMT4">
                  <p:embed/>
                </p:oleObj>
              </mc:Choice>
              <mc:Fallback>
                <p:oleObj name="Equation" r:id="rId15" imgW="393529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3357563"/>
                        <a:ext cx="7556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725863" y="4071938"/>
          <a:ext cx="1560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7" imgW="812447" imgH="253890" progId="Equation.DSMT4">
                  <p:embed/>
                </p:oleObj>
              </mc:Choice>
              <mc:Fallback>
                <p:oleObj name="Equation" r:id="rId17" imgW="81244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071938"/>
                        <a:ext cx="1560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08600" y="3857625"/>
          <a:ext cx="11207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9" imgW="583947" imgH="660113" progId="Equation.DSMT4">
                  <p:embed/>
                </p:oleObj>
              </mc:Choice>
              <mc:Fallback>
                <p:oleObj name="Equation" r:id="rId19" imgW="583947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857625"/>
                        <a:ext cx="11207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714750" y="4787900"/>
          <a:ext cx="1609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21" imgW="571004" imgH="177646" progId="Equation.DSMT4">
                  <p:embed/>
                </p:oleObj>
              </mc:Choice>
              <mc:Fallback>
                <p:oleObj name="Equation" r:id="rId21" imgW="57100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87900"/>
                        <a:ext cx="1609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643063" y="13573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v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10260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214688"/>
            <a:ext cx="45196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rot="10800000" flipV="1">
            <a:off x="5657850" y="3286125"/>
            <a:ext cx="642938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372225" y="328612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010150" y="370363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70363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786563" y="3781425"/>
          <a:ext cx="8397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781425"/>
                        <a:ext cx="8397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572125" y="3214688"/>
          <a:ext cx="176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14688"/>
                        <a:ext cx="1762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807200" y="3221038"/>
          <a:ext cx="193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2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221038"/>
                        <a:ext cx="1936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210050" y="4143375"/>
            <a:ext cx="642938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924425" y="4143375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533775" y="4643438"/>
          <a:ext cx="971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43438"/>
                        <a:ext cx="971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072063" y="4643438"/>
          <a:ext cx="839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4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643438"/>
                        <a:ext cx="839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114800" y="4203700"/>
          <a:ext cx="3048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03700"/>
                        <a:ext cx="3048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337175" y="4203700"/>
          <a:ext cx="30638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" name="Equation" r:id="rId20" imgW="241091" imgH="177646" progId="Equation.DSMT4">
                  <p:embed/>
                </p:oleObj>
              </mc:Choice>
              <mc:Fallback>
                <p:oleObj name="Equation" r:id="rId20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203700"/>
                        <a:ext cx="30638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6996113" y="4214813"/>
            <a:ext cx="642937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10488" y="4214813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386513" y="4643438"/>
          <a:ext cx="971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7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643438"/>
                        <a:ext cx="971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932738" y="4643438"/>
          <a:ext cx="84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8" name="Equation" r:id="rId24" imgW="393359" imgH="177646" progId="Equation.DSMT4">
                  <p:embed/>
                </p:oleObj>
              </mc:Choice>
              <mc:Fallback>
                <p:oleObj name="Equation" r:id="rId24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4643438"/>
                        <a:ext cx="841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929438" y="4138613"/>
          <a:ext cx="193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" name="Equation" r:id="rId26" imgW="152334" imgH="393529" progId="Equation.DSMT4">
                  <p:embed/>
                </p:oleObj>
              </mc:Choice>
              <mc:Fallback>
                <p:oleObj name="Equation" r:id="rId26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138613"/>
                        <a:ext cx="1936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8143875" y="4144963"/>
          <a:ext cx="193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0" name="Equation" r:id="rId28" imgW="152334" imgH="393529" progId="Equation.DSMT4">
                  <p:embed/>
                </p:oleObj>
              </mc:Choice>
              <mc:Fallback>
                <p:oleObj name="Equation" r:id="rId28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4144963"/>
                        <a:ext cx="193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000250" y="5072063"/>
          <a:ext cx="15001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1" name="Equation" r:id="rId30" imgW="774364" imgH="253890" progId="Equation.DSMT4">
                  <p:embed/>
                </p:oleObj>
              </mc:Choice>
              <mc:Fallback>
                <p:oleObj name="Equation" r:id="rId30" imgW="77436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72063"/>
                        <a:ext cx="15001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571875" y="5110163"/>
          <a:ext cx="3857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2" name="Equation" r:id="rId32" imgW="2159000" imgH="254000" progId="Equation.DSMT4">
                  <p:embed/>
                </p:oleObj>
              </mc:Choice>
              <mc:Fallback>
                <p:oleObj name="Equation" r:id="rId32" imgW="2159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110163"/>
                        <a:ext cx="38576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895600" y="5491163"/>
          <a:ext cx="14303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3" name="Equation" r:id="rId34" imgW="799753" imgH="431613" progId="Equation.DSMT4">
                  <p:embed/>
                </p:oleObj>
              </mc:Choice>
              <mc:Fallback>
                <p:oleObj name="Equation" r:id="rId34" imgW="79975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91163"/>
                        <a:ext cx="14303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6403975" y="5500688"/>
          <a:ext cx="635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4" name="Equation" r:id="rId36" imgW="355446" imgH="431613" progId="Equation.DSMT4">
                  <p:embed/>
                </p:oleObj>
              </mc:Choice>
              <mc:Fallback>
                <p:oleObj name="Equation" r:id="rId36" imgW="35544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500688"/>
                        <a:ext cx="635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324475" y="5518150"/>
          <a:ext cx="10683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5" name="Equation" r:id="rId38" imgW="596900" imgH="431800" progId="Equation.DSMT4">
                  <p:embed/>
                </p:oleObj>
              </mc:Choice>
              <mc:Fallback>
                <p:oleObj name="Equation" r:id="rId38" imgW="596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518150"/>
                        <a:ext cx="10683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143750" y="5500688"/>
          <a:ext cx="7477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6" name="Equation" r:id="rId40" imgW="418918" imgH="393529" progId="Equation.DSMT4">
                  <p:embed/>
                </p:oleObj>
              </mc:Choice>
              <mc:Fallback>
                <p:oleObj name="Equation" r:id="rId40" imgW="41891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500688"/>
                        <a:ext cx="7477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4356100" y="5518150"/>
          <a:ext cx="930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7" name="Equation" r:id="rId42" imgW="520474" imgH="431613" progId="Equation.DSMT4">
                  <p:embed/>
                </p:oleObj>
              </mc:Choice>
              <mc:Fallback>
                <p:oleObj name="Equation" r:id="rId42" imgW="520474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18150"/>
                        <a:ext cx="9302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7929563" y="5357813"/>
          <a:ext cx="928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8" name="Equation" r:id="rId44" imgW="393529" imgH="393529" progId="Equation.DSMT4">
                  <p:embed/>
                </p:oleObj>
              </mc:Choice>
              <mc:Fallback>
                <p:oleObj name="Equation" r:id="rId44" imgW="39352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5357813"/>
                        <a:ext cx="9286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258888" y="4000500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10260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214688"/>
            <a:ext cx="82042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49450" y="3929063"/>
          <a:ext cx="2336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929063"/>
                        <a:ext cx="2336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30700" y="4021138"/>
          <a:ext cx="23129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8" imgW="1193800" imgH="469900" progId="Equation.DSMT4">
                  <p:embed/>
                </p:oleObj>
              </mc:Choice>
              <mc:Fallback>
                <p:oleObj name="Equation" r:id="rId8" imgW="1193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021138"/>
                        <a:ext cx="23129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557963" y="3594100"/>
          <a:ext cx="1106487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0" imgW="571500" imgH="838200" progId="Equation.DSMT4">
                  <p:embed/>
                </p:oleObj>
              </mc:Choice>
              <mc:Fallback>
                <p:oleObj name="Equation" r:id="rId10" imgW="5715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594100"/>
                        <a:ext cx="1106487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000500" y="5164138"/>
          <a:ext cx="2139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2" imgW="1104900" imgH="469900" progId="Equation.DSMT4">
                  <p:embed/>
                </p:oleObj>
              </mc:Choice>
              <mc:Fallback>
                <p:oleObj name="Equation" r:id="rId12" imgW="1104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164138"/>
                        <a:ext cx="21399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929063" y="6227763"/>
          <a:ext cx="15986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4" imgW="583693" imgH="177646" progId="Equation.DSMT4">
                  <p:embed/>
                </p:oleObj>
              </mc:Choice>
              <mc:Fallback>
                <p:oleObj name="Equation" r:id="rId14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6227763"/>
                        <a:ext cx="15986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00188" y="4572000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10260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2214563"/>
            <a:ext cx="81930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43313" y="2857500"/>
            <a:ext cx="419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iven that the two balls are from Bag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57563" y="3286125"/>
            <a:ext cx="5557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probability that both balls are the same material: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5267325" y="3732213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81700" y="3732213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591050" y="4178300"/>
          <a:ext cx="9731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8"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178300"/>
                        <a:ext cx="9731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396038" y="4254500"/>
          <a:ext cx="8397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9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254500"/>
                        <a:ext cx="8397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173663" y="3660775"/>
          <a:ext cx="192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0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660775"/>
                        <a:ext cx="1920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416675" y="3667125"/>
          <a:ext cx="193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1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3667125"/>
                        <a:ext cx="193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3819525" y="4589463"/>
            <a:ext cx="642938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533900" y="4589463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143250" y="5089525"/>
          <a:ext cx="971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2"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089525"/>
                        <a:ext cx="971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681538" y="5089525"/>
          <a:ext cx="8397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5089525"/>
                        <a:ext cx="8397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808413" y="4513263"/>
          <a:ext cx="192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4" name="Equation" r:id="rId18" imgW="152334" imgH="393529" progId="Equation.DSMT4">
                  <p:embed/>
                </p:oleObj>
              </mc:Choice>
              <mc:Fallback>
                <p:oleObj name="Equation" r:id="rId18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4513263"/>
                        <a:ext cx="1920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000625" y="4513263"/>
          <a:ext cx="193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5"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513263"/>
                        <a:ext cx="193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6605588" y="4660900"/>
            <a:ext cx="642937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319963" y="4660900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995988" y="5089525"/>
          <a:ext cx="971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6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5089525"/>
                        <a:ext cx="971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7542213" y="5089525"/>
          <a:ext cx="84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7" name="Equation" r:id="rId24" imgW="393359" imgH="177646" progId="Equation.DSMT4">
                  <p:embed/>
                </p:oleObj>
              </mc:Choice>
              <mc:Fallback>
                <p:oleObj name="Equation" r:id="rId24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5089525"/>
                        <a:ext cx="841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6546850" y="4584700"/>
          <a:ext cx="17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26" imgW="139639" imgH="393529" progId="Equation.DSMT4">
                  <p:embed/>
                </p:oleObj>
              </mc:Choice>
              <mc:Fallback>
                <p:oleObj name="Equation" r:id="rId26" imgW="13963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584700"/>
                        <a:ext cx="177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7761288" y="4591050"/>
          <a:ext cx="177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28" imgW="139639" imgH="393529" progId="Equation.DSMT4">
                  <p:embed/>
                </p:oleObj>
              </mc:Choice>
              <mc:Fallback>
                <p:oleObj name="Equation" r:id="rId28" imgW="13963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591050"/>
                        <a:ext cx="177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1500" y="5857875"/>
            <a:ext cx="2762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onsider the case with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both metals or both glass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3286125" y="5857875"/>
          <a:ext cx="1357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0" name="Equation" r:id="rId30" imgW="736280" imgH="253890" progId="Equation.DSMT4">
                  <p:embed/>
                </p:oleObj>
              </mc:Choice>
              <mc:Fallback>
                <p:oleObj name="Equation" r:id="rId30" imgW="73628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857875"/>
                        <a:ext cx="13573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4714875" y="5715000"/>
          <a:ext cx="1498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1" name="Equation" r:id="rId32" imgW="812447" imgH="393529" progId="Equation.DSMT4">
                  <p:embed/>
                </p:oleObj>
              </mc:Choice>
              <mc:Fallback>
                <p:oleObj name="Equation" r:id="rId32" imgW="8124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715000"/>
                        <a:ext cx="14986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284913" y="5715000"/>
          <a:ext cx="12160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2" name="Equation" r:id="rId34" imgW="660113" imgH="393529" progId="Equation.DSMT4">
                  <p:embed/>
                </p:oleObj>
              </mc:Choice>
              <mc:Fallback>
                <p:oleObj name="Equation" r:id="rId34" imgW="6601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715000"/>
                        <a:ext cx="12160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7581900" y="5572125"/>
          <a:ext cx="847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5572125"/>
                        <a:ext cx="8477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571625" y="3571875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563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76200"/>
            <a:ext cx="90519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0" y="1143000"/>
            <a:ext cx="389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raw a Venn Diagram with 2 circles:</a:t>
            </a:r>
          </a:p>
        </p:txBody>
      </p:sp>
      <p:sp>
        <p:nvSpPr>
          <p:cNvPr id="6" name="Rectangle 5"/>
          <p:cNvSpPr/>
          <p:nvPr/>
        </p:nvSpPr>
        <p:spPr>
          <a:xfrm>
            <a:off x="2071688" y="1630363"/>
            <a:ext cx="4500562" cy="20716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643188" y="1987550"/>
            <a:ext cx="1857375" cy="1643063"/>
          </a:xfrm>
          <a:prstGeom prst="ellipse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786188" y="1987550"/>
            <a:ext cx="1857375" cy="1643063"/>
          </a:xfrm>
          <a:prstGeom prst="ellipse">
            <a:avLst/>
          </a:prstGeom>
          <a:solidFill>
            <a:schemeClr val="accent2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00375" y="3844925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Jog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0" y="3844925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Bikes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786188" y="2630488"/>
          <a:ext cx="660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630488"/>
                        <a:ext cx="660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841625" y="2559050"/>
          <a:ext cx="835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9050"/>
                        <a:ext cx="8350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625975" y="2559050"/>
          <a:ext cx="803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559050"/>
                        <a:ext cx="803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428875" y="4548188"/>
          <a:ext cx="49149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11" imgW="1943100" imgH="254000" progId="Equation.DSMT4">
                  <p:embed/>
                </p:oleObj>
              </mc:Choice>
              <mc:Fallback>
                <p:oleObj name="Equation" r:id="rId11" imgW="1943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548188"/>
                        <a:ext cx="49149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319588" y="5214938"/>
          <a:ext cx="12525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214938"/>
                        <a:ext cx="12525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305300" y="5857875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15" imgW="444114" imgH="177646" progId="Equation.DSMT4">
                  <p:embed/>
                </p:oleObj>
              </mc:Choice>
              <mc:Fallback>
                <p:oleObj name="Equation" r:id="rId15" imgW="4441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857875"/>
                        <a:ext cx="1266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00063" y="3214688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572125" y="3136900"/>
          <a:ext cx="904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136900"/>
                        <a:ext cx="904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66675"/>
            <a:ext cx="887095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43375" y="142875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reate a dice chart</a:t>
            </a:r>
          </a:p>
        </p:txBody>
      </p:sp>
      <p:pic>
        <p:nvPicPr>
          <p:cNvPr id="6" name="Content Placeholder 5" descr="dice chart 2.png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5813" y="2576513"/>
            <a:ext cx="4760912" cy="4138612"/>
          </a:xfrm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143375" y="1857375"/>
            <a:ext cx="367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ircle the ones that have atleast 9</a:t>
            </a:r>
          </a:p>
        </p:txBody>
      </p:sp>
      <p:sp>
        <p:nvSpPr>
          <p:cNvPr id="8" name="Oval 7"/>
          <p:cNvSpPr/>
          <p:nvPr/>
        </p:nvSpPr>
        <p:spPr>
          <a:xfrm>
            <a:off x="4903788" y="4714875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4332288" y="51435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689350" y="57150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17850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03788" y="51435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260850" y="57150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689350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903788" y="5715000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332288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975225" y="6215063"/>
            <a:ext cx="571500" cy="428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2125" y="3416300"/>
            <a:ext cx="2570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10 out of 36 cases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have atleast a sum of 9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715000" y="4643438"/>
          <a:ext cx="1339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3438"/>
                        <a:ext cx="1339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143750" y="4500563"/>
          <a:ext cx="414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8" imgW="215713" imgH="393359" progId="Equation.DSMT4">
                  <p:embed/>
                </p:oleObj>
              </mc:Choice>
              <mc:Fallback>
                <p:oleObj name="Equation" r:id="rId8" imgW="215713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500563"/>
                        <a:ext cx="4143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786563" y="5440363"/>
          <a:ext cx="8572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0" imgW="317225" imgH="393359" progId="Equation.DSMT4">
                  <p:embed/>
                </p:oleObj>
              </mc:Choice>
              <mc:Fallback>
                <p:oleObj name="Equation" r:id="rId10" imgW="317225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5440363"/>
                        <a:ext cx="8572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643063" y="1357313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995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695575" y="2665413"/>
          <a:ext cx="2433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5" imgW="1295400" imgH="254000" progId="Equation.DSMT4">
                  <p:embed/>
                </p:oleObj>
              </mc:Choice>
              <mc:Fallback>
                <p:oleObj name="Equation" r:id="rId5" imgW="1295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665413"/>
                        <a:ext cx="2433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97438" y="3286125"/>
          <a:ext cx="19129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286125"/>
                        <a:ext cx="19129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024438" y="4357688"/>
          <a:ext cx="2762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9" imgW="1384300" imgH="393700" progId="Equation.DSMT4">
                  <p:embed/>
                </p:oleObj>
              </mc:Choice>
              <mc:Fallback>
                <p:oleObj name="Equation" r:id="rId9" imgW="1384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357688"/>
                        <a:ext cx="2762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14688" y="1214438"/>
            <a:ext cx="4494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t most 3 boys will include several cases: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54375" y="1643063"/>
            <a:ext cx="3817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Zero boys, 1 boy, 2 boy, and 3 boy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01988" y="2071688"/>
            <a:ext cx="4941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compliment event will be having all 4 boy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262563" y="2665413"/>
          <a:ext cx="16224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1" imgW="863225" imgH="253890" progId="Equation.DSMT4">
                  <p:embed/>
                </p:oleObj>
              </mc:Choice>
              <mc:Fallback>
                <p:oleObj name="Equation" r:id="rId11" imgW="86322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665413"/>
                        <a:ext cx="16224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006975" y="5429250"/>
          <a:ext cx="2208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3" imgW="914003" imgH="177723" progId="Equation.DSMT4">
                  <p:embed/>
                </p:oleObj>
              </mc:Choice>
              <mc:Fallback>
                <p:oleObj name="Equation" r:id="rId13" imgW="914003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5429250"/>
                        <a:ext cx="2208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089525" y="6072188"/>
          <a:ext cx="1411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5" imgW="583693" imgH="177646" progId="Equation.DSMT4">
                  <p:embed/>
                </p:oleObj>
              </mc:Choice>
              <mc:Fallback>
                <p:oleObj name="Equation" r:id="rId15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6072188"/>
                        <a:ext cx="1411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44638" y="1428750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F53194-828B-4515-BC96-F924BAF61A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88640"/>
            <a:ext cx="8496944" cy="23127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83D3A3-102B-4F99-9DF3-78D133CED7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576484"/>
            <a:ext cx="7242568" cy="21486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506BCA-CE1E-4CF1-8362-E4CBFAD9CF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835" y="2634161"/>
            <a:ext cx="7219181" cy="2033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B25ECE-71FC-44C6-A3DA-B27DA6255B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429" y="2673977"/>
            <a:ext cx="7242568" cy="21840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5339925-00A5-4944-8DAF-A7E7128664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761" y="2673977"/>
            <a:ext cx="7353904" cy="3702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3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9662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rot="10800000" flipV="1">
            <a:off x="4929188" y="2500313"/>
            <a:ext cx="642937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643563" y="2500313"/>
            <a:ext cx="571500" cy="50006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143375" y="2914650"/>
          <a:ext cx="1481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914650"/>
                        <a:ext cx="1481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846763" y="2928938"/>
          <a:ext cx="18684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7" imgW="736280" imgH="177723" progId="Equation.DSMT4">
                  <p:embed/>
                </p:oleObj>
              </mc:Choice>
              <mc:Fallback>
                <p:oleObj name="Equation" r:id="rId7" imgW="7362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928938"/>
                        <a:ext cx="18684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929188" y="2357438"/>
          <a:ext cx="257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357438"/>
                        <a:ext cx="257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71938" y="3429000"/>
            <a:ext cx="642937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786313" y="3429000"/>
            <a:ext cx="571500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341688" y="3906838"/>
          <a:ext cx="1158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906838"/>
                        <a:ext cx="1158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071938" y="3359150"/>
          <a:ext cx="176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359150"/>
                        <a:ext cx="1762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643313" y="1428750"/>
            <a:ext cx="46339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re is no replacement, so the events are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ependent.  Create a tree diagram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57500" y="4354513"/>
            <a:ext cx="4762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probability of getting a 5 then a 6 will be: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214688" y="4857750"/>
          <a:ext cx="1185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857750"/>
                        <a:ext cx="11858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357688" y="4676775"/>
          <a:ext cx="1028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17" imgW="418918" imgH="393529" progId="Equation.DSMT4">
                  <p:embed/>
                </p:oleObj>
              </mc:Choice>
              <mc:Fallback>
                <p:oleObj name="Equation" r:id="rId17" imgW="41891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676775"/>
                        <a:ext cx="10287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429250" y="4676775"/>
          <a:ext cx="8413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676775"/>
                        <a:ext cx="8413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44638" y="1428750"/>
            <a:ext cx="741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901382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286125" y="1714500"/>
            <a:ext cx="391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two events are independent, s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57500" y="2428875"/>
          <a:ext cx="1803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428875"/>
                        <a:ext cx="1803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97425" y="2428875"/>
          <a:ext cx="1631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428875"/>
                        <a:ext cx="1631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429125" y="2951163"/>
          <a:ext cx="10715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951163"/>
                        <a:ext cx="10715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429125" y="4054475"/>
          <a:ext cx="5635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1" imgW="253890" imgH="393529" progId="Equation.DSMT4">
                  <p:embed/>
                </p:oleObj>
              </mc:Choice>
              <mc:Fallback>
                <p:oleObj name="Equation" r:id="rId11" imgW="25389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054475"/>
                        <a:ext cx="5635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428750" y="2341563"/>
            <a:ext cx="741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60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C72697-6F79-4000-AB90-ACDDF4010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AD010D-884E-4819-B2A1-76C2B4BB3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04680"/>
            <a:ext cx="8507288" cy="16317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33FE51-1BD6-4128-A7BA-78BE26A69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41" y="1906414"/>
            <a:ext cx="4570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With this question, start small and grow bi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6DEA8B-E731-4505-A50A-4732F4650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348880"/>
            <a:ext cx="3198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Suppose you have only 1 slo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66DBFF-AED4-47B9-8FFC-A633FE96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91871"/>
              </p:ext>
            </p:extLst>
          </p:nvPr>
        </p:nvGraphicFramePr>
        <p:xfrm>
          <a:off x="3305815" y="2396227"/>
          <a:ext cx="17938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Equation" r:id="rId5" imgW="1155600" imgH="177480" progId="Equation.DSMT4">
                  <p:embed/>
                </p:oleObj>
              </mc:Choice>
              <mc:Fallback>
                <p:oleObj name="Equation" r:id="rId5" imgW="11556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97EF0B-802B-4AA3-A838-9FA8D0E3D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5" y="2396227"/>
                        <a:ext cx="17938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E7B4E54-82B8-4224-8A91-D1433319A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71636"/>
            <a:ext cx="3198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Suppose you have only 2 slo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7ACFB4-964C-4D5A-9BD1-54422FF1A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23282"/>
              </p:ext>
            </p:extLst>
          </p:nvPr>
        </p:nvGraphicFramePr>
        <p:xfrm>
          <a:off x="3347864" y="2800350"/>
          <a:ext cx="24241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6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66DBFF-AED4-47B9-8FFC-A633FE967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00350"/>
                        <a:ext cx="24241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7D3E901-6F51-4CA4-BC60-F6A6777D3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194392"/>
            <a:ext cx="3198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Suppose you have only 3 slo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D807D0-F61C-4004-85BF-DF606961D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78039"/>
              </p:ext>
            </p:extLst>
          </p:nvPr>
        </p:nvGraphicFramePr>
        <p:xfrm>
          <a:off x="3347864" y="3222625"/>
          <a:ext cx="40417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7" name="Equation" r:id="rId9" imgW="2603160" imgH="203040" progId="Equation.DSMT4">
                  <p:embed/>
                </p:oleObj>
              </mc:Choice>
              <mc:Fallback>
                <p:oleObj name="Equation" r:id="rId9" imgW="26031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E7ACFB4-964C-4D5A-9BD1-54422FF1A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22625"/>
                        <a:ext cx="40417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F88C05E-D0C4-46A8-A965-4E017D5D1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617148"/>
            <a:ext cx="3198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Suppose you have only 4 slo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F92D6E-7618-472C-BF3A-637ADEA9F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4789"/>
              </p:ext>
            </p:extLst>
          </p:nvPr>
        </p:nvGraphicFramePr>
        <p:xfrm>
          <a:off x="3347864" y="3699942"/>
          <a:ext cx="43561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8" name="Equation" r:id="rId11" imgW="2806560" imgH="431640" progId="Equation.DSMT4">
                  <p:embed/>
                </p:oleObj>
              </mc:Choice>
              <mc:Fallback>
                <p:oleObj name="Equation" r:id="rId11" imgW="280656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D807D0-F61C-4004-85BF-DF606961D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699942"/>
                        <a:ext cx="43561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02C1126-B273-48C7-9107-8877DEE30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93" y="4527137"/>
            <a:ext cx="3249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What patterns do you notice?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A1AADD-F43C-4AEF-A63E-B4D24A694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848"/>
              </p:ext>
            </p:extLst>
          </p:nvPr>
        </p:nvGraphicFramePr>
        <p:xfrm>
          <a:off x="583225" y="4873819"/>
          <a:ext cx="527596" cy="64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9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66DBFF-AED4-47B9-8FFC-A633FE967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25" y="4873819"/>
                        <a:ext cx="527596" cy="64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88C8E41-6A5D-4C93-867B-F95D5E7B4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18586"/>
              </p:ext>
            </p:extLst>
          </p:nvPr>
        </p:nvGraphicFramePr>
        <p:xfrm>
          <a:off x="1105562" y="4873819"/>
          <a:ext cx="485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0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A1AADD-F43C-4AEF-A63E-B4D24A694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62" y="4873819"/>
                        <a:ext cx="485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5D011F-C61D-4963-B148-26461180B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23184"/>
              </p:ext>
            </p:extLst>
          </p:nvPr>
        </p:nvGraphicFramePr>
        <p:xfrm>
          <a:off x="1627899" y="4873819"/>
          <a:ext cx="485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1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88C8E41-6A5D-4C93-867B-F95D5E7B4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899" y="4873819"/>
                        <a:ext cx="485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56DFE9B-5AFD-40F4-B760-D19A8955C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09379"/>
              </p:ext>
            </p:extLst>
          </p:nvPr>
        </p:nvGraphicFramePr>
        <p:xfrm>
          <a:off x="2150236" y="4873819"/>
          <a:ext cx="485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2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5D011F-C61D-4963-B148-26461180B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36" y="4873819"/>
                        <a:ext cx="485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208181-1B85-49B3-BF0E-76B4BDC48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76753"/>
              </p:ext>
            </p:extLst>
          </p:nvPr>
        </p:nvGraphicFramePr>
        <p:xfrm>
          <a:off x="2630554" y="4873819"/>
          <a:ext cx="688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56DFE9B-5AFD-40F4-B760-D19A8955C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554" y="4873819"/>
                        <a:ext cx="688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ADBFE8-B09A-4ED3-87A6-2F12557D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16776"/>
              </p:ext>
            </p:extLst>
          </p:nvPr>
        </p:nvGraphicFramePr>
        <p:xfrm>
          <a:off x="3260072" y="4873819"/>
          <a:ext cx="728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3208181-1B85-49B3-BF0E-76B4BDC48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72" y="4873819"/>
                        <a:ext cx="728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B54409-468F-4EFE-B53D-5E5408E2F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30337"/>
              </p:ext>
            </p:extLst>
          </p:nvPr>
        </p:nvGraphicFramePr>
        <p:xfrm>
          <a:off x="3889590" y="4873819"/>
          <a:ext cx="728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8ADBFE8-B09A-4ED3-87A6-2F12557DD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90" y="4873819"/>
                        <a:ext cx="728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6F3E87B-0B9E-4D2D-884E-928C13807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81680"/>
              </p:ext>
            </p:extLst>
          </p:nvPr>
        </p:nvGraphicFramePr>
        <p:xfrm>
          <a:off x="4519108" y="4873819"/>
          <a:ext cx="728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B54409-468F-4EFE-B53D-5E5408E2F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108" y="4873819"/>
                        <a:ext cx="728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78556CB-95F8-450F-A7E5-503AAD433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0899"/>
              </p:ext>
            </p:extLst>
          </p:nvPr>
        </p:nvGraphicFramePr>
        <p:xfrm>
          <a:off x="5148626" y="4873819"/>
          <a:ext cx="728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6F3E87B-0B9E-4D2D-884E-928C13807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626" y="4873819"/>
                        <a:ext cx="728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0CA51A8-E598-44DE-8119-6B04754B2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93794"/>
              </p:ext>
            </p:extLst>
          </p:nvPr>
        </p:nvGraphicFramePr>
        <p:xfrm>
          <a:off x="5767801" y="4873819"/>
          <a:ext cx="930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78556CB-95F8-450F-A7E5-503AAD433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801" y="4873819"/>
                        <a:ext cx="930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4038D9C-F965-45CD-8CE3-510EBB730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16884"/>
              </p:ext>
            </p:extLst>
          </p:nvPr>
        </p:nvGraphicFramePr>
        <p:xfrm>
          <a:off x="620092" y="5485656"/>
          <a:ext cx="28717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33" imgW="901440" imgH="393480" progId="Equation.DSMT4">
                  <p:embed/>
                </p:oleObj>
              </mc:Choice>
              <mc:Fallback>
                <p:oleObj name="Equation" r:id="rId33" imgW="9014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0CA51A8-E598-44DE-8119-6B04754B2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92" y="5485656"/>
                        <a:ext cx="287178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8A43143-DA3C-41A9-87D0-A57A77FB6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49562"/>
              </p:ext>
            </p:extLst>
          </p:nvPr>
        </p:nvGraphicFramePr>
        <p:xfrm>
          <a:off x="2339752" y="5607894"/>
          <a:ext cx="8080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4038D9C-F965-45CD-8CE3-510EBB730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07894"/>
                        <a:ext cx="8080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CE5289-2FEF-4A72-90FC-EDCC244AD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31961"/>
              </p:ext>
            </p:extLst>
          </p:nvPr>
        </p:nvGraphicFramePr>
        <p:xfrm>
          <a:off x="2442982" y="6151337"/>
          <a:ext cx="646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37" imgW="203040" imgH="190440" progId="Equation.DSMT4">
                  <p:embed/>
                </p:oleObj>
              </mc:Choice>
              <mc:Fallback>
                <p:oleObj name="Equation" r:id="rId37" imgW="20304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8A43143-DA3C-41A9-87D0-A57A77FB6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2" y="6151337"/>
                        <a:ext cx="6461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35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30"/>
  <p:tag name="ISPRING_ULTRA_SCORM_DURATION" val="3600"/>
  <p:tag name="ISPRING_ULTRA_SCORM_QUIZ_NUMBER" val="0"/>
  <p:tag name="GENSWF_OUTPUT_FILE_NAME" val="m12pc7review"/>
  <p:tag name="ISPRING_ULTRA_SCORM_COURSE_ID" val="B3ACFFAF-49EE-4DDC-8D32-7A151F073C11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chapter 7 review"/>
  <p:tag name="ISPRING_RESOURCE_PATHS_HASH_PRESENTER" val="68e4b61b966bddbd467ef9b4453bb5989fbfa8a"/>
  <p:tag name="ISPRING_SCORM_PASSING_SCORE" val="90.9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10h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</TotalTime>
  <Words>538</Words>
  <Application>Microsoft Office PowerPoint</Application>
  <PresentationFormat>On-screen Show (4:3)</PresentationFormat>
  <Paragraphs>134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Calibri</vt:lpstr>
      <vt:lpstr>Office Theme</vt:lpstr>
      <vt:lpstr>Equation</vt:lpstr>
      <vt:lpstr>Math 10 Honours  Chapter 7 Review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review</dc:title>
  <dc:creator>danny young</dc:creator>
  <cp:lastModifiedBy>Danny Young</cp:lastModifiedBy>
  <cp:revision>43</cp:revision>
  <dcterms:created xsi:type="dcterms:W3CDTF">2009-06-01T05:43:20Z</dcterms:created>
  <dcterms:modified xsi:type="dcterms:W3CDTF">2018-04-18T03:38:04Z</dcterms:modified>
</cp:coreProperties>
</file>